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</p:sldIdLst>
  <p:sldSz cx="6858000" cy="9906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8" autoAdjust="0"/>
    <p:restoredTop sz="94660"/>
  </p:normalViewPr>
  <p:slideViewPr>
    <p:cSldViewPr snapToGrid="0">
      <p:cViewPr varScale="1">
        <p:scale>
          <a:sx n="68" d="100"/>
          <a:sy n="68" d="100"/>
        </p:scale>
        <p:origin x="271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4" Type="http://schemas.openxmlformats.org/officeDocument/2006/relationships/viewProps" Target="viewProps.xml"/><Relationship Id="rId5" Type="http://schemas.openxmlformats.org/officeDocument/2006/relationships/theme" Target="theme/theme1.xml"/><Relationship Id="rId6" Type="http://schemas.openxmlformats.org/officeDocument/2006/relationships/tableStyles" Target="tableStyles.xml"/><Relationship Id="rId7" Type="http://schemas.microsoft.com/office/2015/10/relationships/revisionInfo" Target="revisionInfo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844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71652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6256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7911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2958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1810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4739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7873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2602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5018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4115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CB5E1-D54B-413E-A2B8-12858F3E6404}" type="datetimeFigureOut">
              <a:rPr lang="it-IT" smtClean="0"/>
              <a:t>28/01/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D6A89A-F3CB-4B4D-980D-5DFF0A1962DB}" type="slidenum">
              <a:rPr lang="it-IT" smtClean="0"/>
              <a:t>‹Nr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60330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2.emf"/><Relationship Id="rId13" Type="http://schemas.openxmlformats.org/officeDocument/2006/relationships/image" Target="../media/image7.png"/><Relationship Id="rId14" Type="http://schemas.openxmlformats.org/officeDocument/2006/relationships/oleObject" Target="../embeddings/oleObject3.bin"/><Relationship Id="rId15" Type="http://schemas.openxmlformats.org/officeDocument/2006/relationships/image" Target="../media/image3.emf"/><Relationship Id="rId16" Type="http://schemas.openxmlformats.org/officeDocument/2006/relationships/image" Target="../media/image8.gif"/><Relationship Id="rId17" Type="http://schemas.openxmlformats.org/officeDocument/2006/relationships/image" Target="../media/image9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4.png"/><Relationship Id="rId4" Type="http://schemas.microsoft.com/office/2007/relationships/hdphoto" Target="../media/hdphoto1.wdp"/><Relationship Id="rId5" Type="http://schemas.openxmlformats.org/officeDocument/2006/relationships/image" Target="../media/image5.png"/><Relationship Id="rId6" Type="http://schemas.openxmlformats.org/officeDocument/2006/relationships/image" Target="https://docs.google.com/uc?export=download&amp;id=1cLngKKX7813acEZyO2BoaARvV5D-08Fi&amp;revid=0B-trCVt1ILUIV1VXREJqU251L3Z0U0U0RmRjOWtQcmhDSHQ0PQ" TargetMode="External"/><Relationship Id="rId7" Type="http://schemas.openxmlformats.org/officeDocument/2006/relationships/image" Target="../media/image6.jpeg"/><Relationship Id="rId8" Type="http://schemas.openxmlformats.org/officeDocument/2006/relationships/image" Target="https://docs.google.com/uc?export=download&amp;id=1lsq-U8atf9am5NreJdS3xN5QoesSvN5N&amp;revid=0B-trCVt1ILUIQVhKeFlHT2NaY0xNeEFWKzlybUN3NlZsMXg0PQ" TargetMode="External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Imagen 3"/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895" y="1063105"/>
            <a:ext cx="6272211" cy="3374997"/>
          </a:xfrm>
          <a:prstGeom prst="rect">
            <a:avLst/>
          </a:prstGeom>
        </p:spPr>
      </p:pic>
      <p:sp>
        <p:nvSpPr>
          <p:cNvPr id="71" name="Rettangolo 70"/>
          <p:cNvSpPr/>
          <p:nvPr/>
        </p:nvSpPr>
        <p:spPr>
          <a:xfrm>
            <a:off x="220850" y="1148961"/>
            <a:ext cx="641629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2</a:t>
            </a:r>
            <a:r>
              <a:rPr lang="en-US" b="1" baseline="30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nual Scientific Meeting</a:t>
            </a:r>
          </a:p>
          <a:p>
            <a:pPr algn="ctr">
              <a:spcAft>
                <a:spcPts val="0"/>
              </a:spcAft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Precision medicine for healthy aging”</a:t>
            </a:r>
          </a:p>
          <a:p>
            <a:pPr algn="ctr">
              <a:spcAft>
                <a:spcPts val="0"/>
              </a:spcAft>
            </a:pPr>
            <a:endParaRPr lang="en-US" sz="14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KSHOP 4</a:t>
            </a:r>
            <a:endParaRPr lang="it-IT" sz="1600" b="1" dirty="0">
              <a:solidFill>
                <a:schemeClr val="accent6">
                  <a:lumMod val="50000"/>
                </a:schemeClr>
              </a:solidFill>
              <a:latin typeface="Times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pato-Gastroenterology/Lipids </a:t>
            </a:r>
          </a:p>
          <a:p>
            <a:pPr algn="ctr">
              <a:spcAft>
                <a:spcPts val="0"/>
              </a:spcAft>
            </a:pPr>
            <a:endParaRPr lang="es-ES_tradnl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s-ES_tradnl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GANIZERS</a:t>
            </a:r>
          </a:p>
          <a:p>
            <a:pPr algn="ctr">
              <a:spcAft>
                <a:spcPts val="0"/>
              </a:spcAft>
            </a:pPr>
            <a:r>
              <a:rPr lang="es-ES_tradnl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. Piero Portincasa (UNIBA, Bari, </a:t>
            </a:r>
            <a:r>
              <a:rPr lang="es-ES_tradnl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aly</a:t>
            </a:r>
            <a:r>
              <a:rPr lang="es-ES_tradnl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algn="ctr">
              <a:spcAft>
                <a:spcPts val="0"/>
              </a:spcAft>
            </a:pPr>
            <a:r>
              <a:rPr lang="es-ES_tradnl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. Matías Ávila (UNAV, Pamplona, </a:t>
            </a:r>
            <a:r>
              <a:rPr lang="es-ES_tradnl" sz="14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in</a:t>
            </a:r>
            <a:r>
              <a:rPr lang="es-ES_tradnl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it-IT" sz="1050" b="1" dirty="0">
              <a:effectLst/>
              <a:latin typeface="Times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2" name="Immagine 7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25" y="112756"/>
            <a:ext cx="5601568" cy="862945"/>
          </a:xfrm>
          <a:prstGeom prst="rect">
            <a:avLst/>
          </a:prstGeom>
        </p:spPr>
      </p:pic>
      <p:sp>
        <p:nvSpPr>
          <p:cNvPr id="77" name="Rettangolo 76"/>
          <p:cNvSpPr/>
          <p:nvPr/>
        </p:nvSpPr>
        <p:spPr>
          <a:xfrm>
            <a:off x="1352084" y="3625071"/>
            <a:ext cx="4153830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rsday 31</a:t>
            </a:r>
            <a:r>
              <a:rPr lang="en-US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AY - </a:t>
            </a:r>
            <a:r>
              <a:rPr lang="en-US" b="1" dirty="0"/>
              <a:t>Friday 1</a:t>
            </a:r>
            <a:r>
              <a:rPr lang="en-US" b="1" baseline="30000" dirty="0"/>
              <a:t>st</a:t>
            </a:r>
            <a:r>
              <a:rPr lang="en-US" b="1" dirty="0"/>
              <a:t> JUNE 2018</a:t>
            </a:r>
            <a:endParaRPr lang="it-IT" dirty="0"/>
          </a:p>
          <a:p>
            <a:pPr algn="ctr">
              <a:spcAft>
                <a:spcPts val="0"/>
              </a:spcAft>
            </a:pPr>
            <a:r>
              <a:rPr lang="it-IT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tel Barceló Sants, Barcelona (Spain)</a:t>
            </a: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38" name="Picture 14" descr="https://docs.google.com/uc?export=download&amp;id=1cLngKKX7813acEZyO2BoaARvV5D-08Fi&amp;revid=0B-trCVt1ILUIV1VXREJqU251L3Z0U0U0RmRjOWtQcmhDSHQ0PQ"/>
          <p:cNvPicPr>
            <a:picLocks noChangeAspect="1" noChangeArrowheads="1"/>
          </p:cNvPicPr>
          <p:nvPr/>
        </p:nvPicPr>
        <p:blipFill>
          <a:blip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218" y="9281435"/>
            <a:ext cx="1062803" cy="3985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" name="Immagine 10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89" b="26443"/>
          <a:stretch/>
        </p:blipFill>
        <p:spPr>
          <a:xfrm>
            <a:off x="5344450" y="8753889"/>
            <a:ext cx="1076666" cy="53691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041" name="Picture 17" descr="https://docs.google.com/uc?export=download&amp;id=1lsq-U8atf9am5NreJdS3xN5QoesSvN5N&amp;revid=0B-trCVt1ILUIQVhKeFlHT2NaY0xNeEFWKzlybUN3NlZsMXg0PQ"/>
          <p:cNvPicPr>
            <a:picLocks noChangeAspect="1" noChangeArrowheads="1"/>
          </p:cNvPicPr>
          <p:nvPr/>
        </p:nvPicPr>
        <p:blipFill>
          <a:blip r:link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05" y="8800950"/>
            <a:ext cx="1583306" cy="5066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po 2"/>
          <p:cNvGrpSpPr/>
          <p:nvPr/>
        </p:nvGrpSpPr>
        <p:grpSpPr>
          <a:xfrm>
            <a:off x="172505" y="4438102"/>
            <a:ext cx="6512989" cy="4222635"/>
            <a:chOff x="247634" y="4262473"/>
            <a:chExt cx="6512989" cy="4222635"/>
          </a:xfrm>
        </p:grpSpPr>
        <p:sp>
          <p:nvSpPr>
            <p:cNvPr id="2" name="Rettangolo arrotondato 1"/>
            <p:cNvSpPr/>
            <p:nvPr/>
          </p:nvSpPr>
          <p:spPr>
            <a:xfrm>
              <a:off x="247634" y="4262473"/>
              <a:ext cx="6493998" cy="422263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75" name="Gruppo 74"/>
            <p:cNvGrpSpPr/>
            <p:nvPr/>
          </p:nvGrpSpPr>
          <p:grpSpPr>
            <a:xfrm>
              <a:off x="1875737" y="5120709"/>
              <a:ext cx="3092297" cy="2664023"/>
              <a:chOff x="1932516" y="4361293"/>
              <a:chExt cx="3092297" cy="2664023"/>
            </a:xfrm>
          </p:grpSpPr>
          <p:sp>
            <p:nvSpPr>
              <p:cNvPr id="13" name="Freeform 30"/>
              <p:cNvSpPr>
                <a:spLocks/>
              </p:cNvSpPr>
              <p:nvPr/>
            </p:nvSpPr>
            <p:spPr bwMode="auto">
              <a:xfrm>
                <a:off x="2581465" y="4361293"/>
                <a:ext cx="1750782" cy="2664023"/>
              </a:xfrm>
              <a:custGeom>
                <a:avLst/>
                <a:gdLst>
                  <a:gd name="T0" fmla="*/ 429 w 1415"/>
                  <a:gd name="T1" fmla="*/ 128 h 3984"/>
                  <a:gd name="T2" fmla="*/ 416 w 1415"/>
                  <a:gd name="T3" fmla="*/ 461 h 3984"/>
                  <a:gd name="T4" fmla="*/ 461 w 1415"/>
                  <a:gd name="T5" fmla="*/ 583 h 3984"/>
                  <a:gd name="T6" fmla="*/ 256 w 1415"/>
                  <a:gd name="T7" fmla="*/ 788 h 3984"/>
                  <a:gd name="T8" fmla="*/ 109 w 1415"/>
                  <a:gd name="T9" fmla="*/ 890 h 3984"/>
                  <a:gd name="T10" fmla="*/ 52 w 1415"/>
                  <a:gd name="T11" fmla="*/ 1447 h 3984"/>
                  <a:gd name="T12" fmla="*/ 7 w 1415"/>
                  <a:gd name="T13" fmla="*/ 2112 h 3984"/>
                  <a:gd name="T14" fmla="*/ 135 w 1415"/>
                  <a:gd name="T15" fmla="*/ 2388 h 3984"/>
                  <a:gd name="T16" fmla="*/ 116 w 1415"/>
                  <a:gd name="T17" fmla="*/ 2272 h 3984"/>
                  <a:gd name="T18" fmla="*/ 148 w 1415"/>
                  <a:gd name="T19" fmla="*/ 2202 h 3984"/>
                  <a:gd name="T20" fmla="*/ 192 w 1415"/>
                  <a:gd name="T21" fmla="*/ 2106 h 3984"/>
                  <a:gd name="T22" fmla="*/ 282 w 1415"/>
                  <a:gd name="T23" fmla="*/ 1805 h 3984"/>
                  <a:gd name="T24" fmla="*/ 199 w 1415"/>
                  <a:gd name="T25" fmla="*/ 2132 h 3984"/>
                  <a:gd name="T26" fmla="*/ 180 w 1415"/>
                  <a:gd name="T27" fmla="*/ 2439 h 3984"/>
                  <a:gd name="T28" fmla="*/ 308 w 1415"/>
                  <a:gd name="T29" fmla="*/ 2740 h 3984"/>
                  <a:gd name="T30" fmla="*/ 372 w 1415"/>
                  <a:gd name="T31" fmla="*/ 2996 h 3984"/>
                  <a:gd name="T32" fmla="*/ 448 w 1415"/>
                  <a:gd name="T33" fmla="*/ 3501 h 3984"/>
                  <a:gd name="T34" fmla="*/ 436 w 1415"/>
                  <a:gd name="T35" fmla="*/ 3783 h 3984"/>
                  <a:gd name="T36" fmla="*/ 474 w 1415"/>
                  <a:gd name="T37" fmla="*/ 3975 h 3984"/>
                  <a:gd name="T38" fmla="*/ 672 w 1415"/>
                  <a:gd name="T39" fmla="*/ 3751 h 3984"/>
                  <a:gd name="T40" fmla="*/ 692 w 1415"/>
                  <a:gd name="T41" fmla="*/ 3360 h 3984"/>
                  <a:gd name="T42" fmla="*/ 711 w 1415"/>
                  <a:gd name="T43" fmla="*/ 2752 h 3984"/>
                  <a:gd name="T44" fmla="*/ 743 w 1415"/>
                  <a:gd name="T45" fmla="*/ 2663 h 3984"/>
                  <a:gd name="T46" fmla="*/ 807 w 1415"/>
                  <a:gd name="T47" fmla="*/ 2976 h 3984"/>
                  <a:gd name="T48" fmla="*/ 717 w 1415"/>
                  <a:gd name="T49" fmla="*/ 3130 h 3984"/>
                  <a:gd name="T50" fmla="*/ 749 w 1415"/>
                  <a:gd name="T51" fmla="*/ 3540 h 3984"/>
                  <a:gd name="T52" fmla="*/ 788 w 1415"/>
                  <a:gd name="T53" fmla="*/ 3725 h 3984"/>
                  <a:gd name="T54" fmla="*/ 813 w 1415"/>
                  <a:gd name="T55" fmla="*/ 3808 h 3984"/>
                  <a:gd name="T56" fmla="*/ 1056 w 1415"/>
                  <a:gd name="T57" fmla="*/ 3904 h 3984"/>
                  <a:gd name="T58" fmla="*/ 1197 w 1415"/>
                  <a:gd name="T59" fmla="*/ 3924 h 3984"/>
                  <a:gd name="T60" fmla="*/ 1069 w 1415"/>
                  <a:gd name="T61" fmla="*/ 3744 h 3984"/>
                  <a:gd name="T62" fmla="*/ 1076 w 1415"/>
                  <a:gd name="T63" fmla="*/ 3373 h 3984"/>
                  <a:gd name="T64" fmla="*/ 1140 w 1415"/>
                  <a:gd name="T65" fmla="*/ 3008 h 3984"/>
                  <a:gd name="T66" fmla="*/ 1204 w 1415"/>
                  <a:gd name="T67" fmla="*/ 2829 h 3984"/>
                  <a:gd name="T68" fmla="*/ 1172 w 1415"/>
                  <a:gd name="T69" fmla="*/ 1677 h 3984"/>
                  <a:gd name="T70" fmla="*/ 1191 w 1415"/>
                  <a:gd name="T71" fmla="*/ 1773 h 3984"/>
                  <a:gd name="T72" fmla="*/ 1255 w 1415"/>
                  <a:gd name="T73" fmla="*/ 1920 h 3984"/>
                  <a:gd name="T74" fmla="*/ 1319 w 1415"/>
                  <a:gd name="T75" fmla="*/ 2324 h 3984"/>
                  <a:gd name="T76" fmla="*/ 1415 w 1415"/>
                  <a:gd name="T77" fmla="*/ 2106 h 3984"/>
                  <a:gd name="T78" fmla="*/ 1389 w 1415"/>
                  <a:gd name="T79" fmla="*/ 1556 h 3984"/>
                  <a:gd name="T80" fmla="*/ 1338 w 1415"/>
                  <a:gd name="T81" fmla="*/ 1120 h 3984"/>
                  <a:gd name="T82" fmla="*/ 1280 w 1415"/>
                  <a:gd name="T83" fmla="*/ 852 h 3984"/>
                  <a:gd name="T84" fmla="*/ 1204 w 1415"/>
                  <a:gd name="T85" fmla="*/ 775 h 3984"/>
                  <a:gd name="T86" fmla="*/ 1069 w 1415"/>
                  <a:gd name="T87" fmla="*/ 679 h 3984"/>
                  <a:gd name="T88" fmla="*/ 941 w 1415"/>
                  <a:gd name="T89" fmla="*/ 532 h 3984"/>
                  <a:gd name="T90" fmla="*/ 928 w 1415"/>
                  <a:gd name="T91" fmla="*/ 173 h 3984"/>
                  <a:gd name="T92" fmla="*/ 935 w 1415"/>
                  <a:gd name="T93" fmla="*/ 116 h 3984"/>
                  <a:gd name="T94" fmla="*/ 756 w 1415"/>
                  <a:gd name="T95" fmla="*/ 0 h 3984"/>
                  <a:gd name="T96" fmla="*/ 468 w 1415"/>
                  <a:gd name="T97" fmla="*/ 71 h 398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415"/>
                  <a:gd name="T148" fmla="*/ 0 h 3984"/>
                  <a:gd name="T149" fmla="*/ 1415 w 1415"/>
                  <a:gd name="T150" fmla="*/ 3984 h 398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415" h="3984">
                    <a:moveTo>
                      <a:pt x="455" y="90"/>
                    </a:moveTo>
                    <a:cubicBezTo>
                      <a:pt x="438" y="155"/>
                      <a:pt x="463" y="85"/>
                      <a:pt x="429" y="128"/>
                    </a:cubicBezTo>
                    <a:cubicBezTo>
                      <a:pt x="420" y="139"/>
                      <a:pt x="418" y="155"/>
                      <a:pt x="410" y="167"/>
                    </a:cubicBezTo>
                    <a:cubicBezTo>
                      <a:pt x="382" y="256"/>
                      <a:pt x="405" y="366"/>
                      <a:pt x="416" y="461"/>
                    </a:cubicBezTo>
                    <a:cubicBezTo>
                      <a:pt x="419" y="487"/>
                      <a:pt x="417" y="515"/>
                      <a:pt x="429" y="538"/>
                    </a:cubicBezTo>
                    <a:cubicBezTo>
                      <a:pt x="437" y="555"/>
                      <a:pt x="461" y="583"/>
                      <a:pt x="461" y="583"/>
                    </a:cubicBezTo>
                    <a:cubicBezTo>
                      <a:pt x="445" y="653"/>
                      <a:pt x="410" y="712"/>
                      <a:pt x="352" y="756"/>
                    </a:cubicBezTo>
                    <a:cubicBezTo>
                      <a:pt x="331" y="789"/>
                      <a:pt x="293" y="783"/>
                      <a:pt x="256" y="788"/>
                    </a:cubicBezTo>
                    <a:cubicBezTo>
                      <a:pt x="223" y="798"/>
                      <a:pt x="191" y="804"/>
                      <a:pt x="160" y="820"/>
                    </a:cubicBezTo>
                    <a:cubicBezTo>
                      <a:pt x="152" y="844"/>
                      <a:pt x="130" y="876"/>
                      <a:pt x="109" y="890"/>
                    </a:cubicBezTo>
                    <a:cubicBezTo>
                      <a:pt x="59" y="990"/>
                      <a:pt x="79" y="1125"/>
                      <a:pt x="58" y="1236"/>
                    </a:cubicBezTo>
                    <a:cubicBezTo>
                      <a:pt x="56" y="1306"/>
                      <a:pt x="56" y="1377"/>
                      <a:pt x="52" y="1447"/>
                    </a:cubicBezTo>
                    <a:cubicBezTo>
                      <a:pt x="50" y="1476"/>
                      <a:pt x="11" y="1593"/>
                      <a:pt x="0" y="1632"/>
                    </a:cubicBezTo>
                    <a:cubicBezTo>
                      <a:pt x="2" y="1792"/>
                      <a:pt x="3" y="1952"/>
                      <a:pt x="7" y="2112"/>
                    </a:cubicBezTo>
                    <a:cubicBezTo>
                      <a:pt x="9" y="2203"/>
                      <a:pt x="1" y="2178"/>
                      <a:pt x="26" y="2228"/>
                    </a:cubicBezTo>
                    <a:cubicBezTo>
                      <a:pt x="36" y="2292"/>
                      <a:pt x="67" y="2370"/>
                      <a:pt x="135" y="2388"/>
                    </a:cubicBezTo>
                    <a:cubicBezTo>
                      <a:pt x="168" y="2409"/>
                      <a:pt x="163" y="2393"/>
                      <a:pt x="173" y="2362"/>
                    </a:cubicBezTo>
                    <a:cubicBezTo>
                      <a:pt x="162" y="2327"/>
                      <a:pt x="135" y="2303"/>
                      <a:pt x="116" y="2272"/>
                    </a:cubicBezTo>
                    <a:cubicBezTo>
                      <a:pt x="105" y="2234"/>
                      <a:pt x="112" y="2214"/>
                      <a:pt x="135" y="2183"/>
                    </a:cubicBezTo>
                    <a:cubicBezTo>
                      <a:pt x="139" y="2189"/>
                      <a:pt x="141" y="2206"/>
                      <a:pt x="148" y="2202"/>
                    </a:cubicBezTo>
                    <a:cubicBezTo>
                      <a:pt x="158" y="2197"/>
                      <a:pt x="155" y="2180"/>
                      <a:pt x="160" y="2170"/>
                    </a:cubicBezTo>
                    <a:cubicBezTo>
                      <a:pt x="171" y="2148"/>
                      <a:pt x="184" y="2130"/>
                      <a:pt x="192" y="2106"/>
                    </a:cubicBezTo>
                    <a:cubicBezTo>
                      <a:pt x="197" y="2003"/>
                      <a:pt x="186" y="1944"/>
                      <a:pt x="244" y="1869"/>
                    </a:cubicBezTo>
                    <a:cubicBezTo>
                      <a:pt x="253" y="1842"/>
                      <a:pt x="262" y="1825"/>
                      <a:pt x="282" y="1805"/>
                    </a:cubicBezTo>
                    <a:cubicBezTo>
                      <a:pt x="281" y="1833"/>
                      <a:pt x="288" y="1965"/>
                      <a:pt x="263" y="2016"/>
                    </a:cubicBezTo>
                    <a:cubicBezTo>
                      <a:pt x="244" y="2055"/>
                      <a:pt x="219" y="2093"/>
                      <a:pt x="199" y="2132"/>
                    </a:cubicBezTo>
                    <a:cubicBezTo>
                      <a:pt x="192" y="2166"/>
                      <a:pt x="186" y="2196"/>
                      <a:pt x="173" y="2228"/>
                    </a:cubicBezTo>
                    <a:cubicBezTo>
                      <a:pt x="175" y="2298"/>
                      <a:pt x="176" y="2369"/>
                      <a:pt x="180" y="2439"/>
                    </a:cubicBezTo>
                    <a:cubicBezTo>
                      <a:pt x="183" y="2500"/>
                      <a:pt x="218" y="2567"/>
                      <a:pt x="237" y="2624"/>
                    </a:cubicBezTo>
                    <a:cubicBezTo>
                      <a:pt x="240" y="2634"/>
                      <a:pt x="297" y="2714"/>
                      <a:pt x="308" y="2740"/>
                    </a:cubicBezTo>
                    <a:cubicBezTo>
                      <a:pt x="327" y="2785"/>
                      <a:pt x="342" y="2839"/>
                      <a:pt x="352" y="2887"/>
                    </a:cubicBezTo>
                    <a:cubicBezTo>
                      <a:pt x="359" y="2923"/>
                      <a:pt x="360" y="2961"/>
                      <a:pt x="372" y="2996"/>
                    </a:cubicBezTo>
                    <a:cubicBezTo>
                      <a:pt x="375" y="3099"/>
                      <a:pt x="367" y="3257"/>
                      <a:pt x="416" y="3360"/>
                    </a:cubicBezTo>
                    <a:cubicBezTo>
                      <a:pt x="427" y="3407"/>
                      <a:pt x="439" y="3454"/>
                      <a:pt x="448" y="3501"/>
                    </a:cubicBezTo>
                    <a:cubicBezTo>
                      <a:pt x="457" y="3597"/>
                      <a:pt x="455" y="3555"/>
                      <a:pt x="474" y="3616"/>
                    </a:cubicBezTo>
                    <a:cubicBezTo>
                      <a:pt x="471" y="3685"/>
                      <a:pt x="492" y="3744"/>
                      <a:pt x="436" y="3783"/>
                    </a:cubicBezTo>
                    <a:cubicBezTo>
                      <a:pt x="422" y="3820"/>
                      <a:pt x="391" y="3845"/>
                      <a:pt x="378" y="3885"/>
                    </a:cubicBezTo>
                    <a:cubicBezTo>
                      <a:pt x="401" y="3955"/>
                      <a:pt x="411" y="3952"/>
                      <a:pt x="474" y="3975"/>
                    </a:cubicBezTo>
                    <a:cubicBezTo>
                      <a:pt x="549" y="3971"/>
                      <a:pt x="583" y="3984"/>
                      <a:pt x="634" y="3949"/>
                    </a:cubicBezTo>
                    <a:cubicBezTo>
                      <a:pt x="687" y="3872"/>
                      <a:pt x="642" y="3845"/>
                      <a:pt x="672" y="3751"/>
                    </a:cubicBezTo>
                    <a:cubicBezTo>
                      <a:pt x="674" y="3634"/>
                      <a:pt x="673" y="3516"/>
                      <a:pt x="679" y="3399"/>
                    </a:cubicBezTo>
                    <a:cubicBezTo>
                      <a:pt x="680" y="3385"/>
                      <a:pt x="692" y="3360"/>
                      <a:pt x="692" y="3360"/>
                    </a:cubicBezTo>
                    <a:cubicBezTo>
                      <a:pt x="695" y="3271"/>
                      <a:pt x="720" y="3091"/>
                      <a:pt x="692" y="3002"/>
                    </a:cubicBezTo>
                    <a:cubicBezTo>
                      <a:pt x="698" y="2919"/>
                      <a:pt x="702" y="2834"/>
                      <a:pt x="711" y="2752"/>
                    </a:cubicBezTo>
                    <a:cubicBezTo>
                      <a:pt x="713" y="2734"/>
                      <a:pt x="724" y="2725"/>
                      <a:pt x="730" y="2708"/>
                    </a:cubicBezTo>
                    <a:cubicBezTo>
                      <a:pt x="735" y="2693"/>
                      <a:pt x="743" y="2663"/>
                      <a:pt x="743" y="2663"/>
                    </a:cubicBezTo>
                    <a:cubicBezTo>
                      <a:pt x="766" y="2707"/>
                      <a:pt x="779" y="2753"/>
                      <a:pt x="800" y="2797"/>
                    </a:cubicBezTo>
                    <a:cubicBezTo>
                      <a:pt x="816" y="2872"/>
                      <a:pt x="817" y="2867"/>
                      <a:pt x="807" y="2976"/>
                    </a:cubicBezTo>
                    <a:cubicBezTo>
                      <a:pt x="804" y="3006"/>
                      <a:pt x="771" y="3039"/>
                      <a:pt x="756" y="3066"/>
                    </a:cubicBezTo>
                    <a:cubicBezTo>
                      <a:pt x="741" y="3092"/>
                      <a:pt x="738" y="3109"/>
                      <a:pt x="717" y="3130"/>
                    </a:cubicBezTo>
                    <a:cubicBezTo>
                      <a:pt x="688" y="3257"/>
                      <a:pt x="698" y="3204"/>
                      <a:pt x="717" y="3482"/>
                    </a:cubicBezTo>
                    <a:cubicBezTo>
                      <a:pt x="719" y="3504"/>
                      <a:pt x="741" y="3519"/>
                      <a:pt x="749" y="3540"/>
                    </a:cubicBezTo>
                    <a:cubicBezTo>
                      <a:pt x="764" y="3578"/>
                      <a:pt x="771" y="3621"/>
                      <a:pt x="794" y="3655"/>
                    </a:cubicBezTo>
                    <a:cubicBezTo>
                      <a:pt x="792" y="3678"/>
                      <a:pt x="788" y="3702"/>
                      <a:pt x="788" y="3725"/>
                    </a:cubicBezTo>
                    <a:cubicBezTo>
                      <a:pt x="788" y="3749"/>
                      <a:pt x="787" y="3773"/>
                      <a:pt x="794" y="3796"/>
                    </a:cubicBezTo>
                    <a:cubicBezTo>
                      <a:pt x="796" y="3803"/>
                      <a:pt x="807" y="3803"/>
                      <a:pt x="813" y="3808"/>
                    </a:cubicBezTo>
                    <a:cubicBezTo>
                      <a:pt x="852" y="3841"/>
                      <a:pt x="872" y="3834"/>
                      <a:pt x="922" y="3847"/>
                    </a:cubicBezTo>
                    <a:cubicBezTo>
                      <a:pt x="973" y="3880"/>
                      <a:pt x="999" y="3890"/>
                      <a:pt x="1056" y="3904"/>
                    </a:cubicBezTo>
                    <a:cubicBezTo>
                      <a:pt x="1080" y="3919"/>
                      <a:pt x="1099" y="3930"/>
                      <a:pt x="1127" y="3936"/>
                    </a:cubicBezTo>
                    <a:cubicBezTo>
                      <a:pt x="1154" y="3954"/>
                      <a:pt x="1186" y="3960"/>
                      <a:pt x="1197" y="3924"/>
                    </a:cubicBezTo>
                    <a:cubicBezTo>
                      <a:pt x="1190" y="3861"/>
                      <a:pt x="1192" y="3862"/>
                      <a:pt x="1146" y="3828"/>
                    </a:cubicBezTo>
                    <a:cubicBezTo>
                      <a:pt x="1126" y="3797"/>
                      <a:pt x="1095" y="3771"/>
                      <a:pt x="1069" y="3744"/>
                    </a:cubicBezTo>
                    <a:cubicBezTo>
                      <a:pt x="1062" y="3714"/>
                      <a:pt x="1045" y="3691"/>
                      <a:pt x="1037" y="3661"/>
                    </a:cubicBezTo>
                    <a:cubicBezTo>
                      <a:pt x="1041" y="3556"/>
                      <a:pt x="1041" y="3469"/>
                      <a:pt x="1076" y="3373"/>
                    </a:cubicBezTo>
                    <a:cubicBezTo>
                      <a:pt x="1080" y="3287"/>
                      <a:pt x="1074" y="3169"/>
                      <a:pt x="1127" y="3092"/>
                    </a:cubicBezTo>
                    <a:cubicBezTo>
                      <a:pt x="1128" y="3080"/>
                      <a:pt x="1133" y="3025"/>
                      <a:pt x="1140" y="3008"/>
                    </a:cubicBezTo>
                    <a:cubicBezTo>
                      <a:pt x="1177" y="2917"/>
                      <a:pt x="1147" y="3016"/>
                      <a:pt x="1165" y="2957"/>
                    </a:cubicBezTo>
                    <a:cubicBezTo>
                      <a:pt x="1178" y="2914"/>
                      <a:pt x="1188" y="2871"/>
                      <a:pt x="1204" y="2829"/>
                    </a:cubicBezTo>
                    <a:cubicBezTo>
                      <a:pt x="1209" y="2637"/>
                      <a:pt x="1259" y="2310"/>
                      <a:pt x="1184" y="2106"/>
                    </a:cubicBezTo>
                    <a:cubicBezTo>
                      <a:pt x="1177" y="1963"/>
                      <a:pt x="1187" y="1819"/>
                      <a:pt x="1172" y="1677"/>
                    </a:cubicBezTo>
                    <a:cubicBezTo>
                      <a:pt x="1169" y="1652"/>
                      <a:pt x="1142" y="1636"/>
                      <a:pt x="1133" y="1613"/>
                    </a:cubicBezTo>
                    <a:cubicBezTo>
                      <a:pt x="1142" y="1670"/>
                      <a:pt x="1149" y="1731"/>
                      <a:pt x="1191" y="1773"/>
                    </a:cubicBezTo>
                    <a:cubicBezTo>
                      <a:pt x="1204" y="1814"/>
                      <a:pt x="1188" y="1767"/>
                      <a:pt x="1216" y="1824"/>
                    </a:cubicBezTo>
                    <a:cubicBezTo>
                      <a:pt x="1232" y="1856"/>
                      <a:pt x="1235" y="1890"/>
                      <a:pt x="1255" y="1920"/>
                    </a:cubicBezTo>
                    <a:cubicBezTo>
                      <a:pt x="1273" y="1980"/>
                      <a:pt x="1262" y="2094"/>
                      <a:pt x="1223" y="2151"/>
                    </a:cubicBezTo>
                    <a:cubicBezTo>
                      <a:pt x="1228" y="2320"/>
                      <a:pt x="1174" y="2370"/>
                      <a:pt x="1319" y="2324"/>
                    </a:cubicBezTo>
                    <a:cubicBezTo>
                      <a:pt x="1352" y="2289"/>
                      <a:pt x="1347" y="2260"/>
                      <a:pt x="1389" y="2228"/>
                    </a:cubicBezTo>
                    <a:cubicBezTo>
                      <a:pt x="1403" y="2187"/>
                      <a:pt x="1409" y="2149"/>
                      <a:pt x="1415" y="2106"/>
                    </a:cubicBezTo>
                    <a:cubicBezTo>
                      <a:pt x="1411" y="1998"/>
                      <a:pt x="1404" y="1898"/>
                      <a:pt x="1396" y="1792"/>
                    </a:cubicBezTo>
                    <a:cubicBezTo>
                      <a:pt x="1394" y="1713"/>
                      <a:pt x="1393" y="1635"/>
                      <a:pt x="1389" y="1556"/>
                    </a:cubicBezTo>
                    <a:cubicBezTo>
                      <a:pt x="1388" y="1532"/>
                      <a:pt x="1357" y="1492"/>
                      <a:pt x="1357" y="1492"/>
                    </a:cubicBezTo>
                    <a:cubicBezTo>
                      <a:pt x="1330" y="1346"/>
                      <a:pt x="1357" y="1412"/>
                      <a:pt x="1338" y="1120"/>
                    </a:cubicBezTo>
                    <a:cubicBezTo>
                      <a:pt x="1336" y="1087"/>
                      <a:pt x="1310" y="1013"/>
                      <a:pt x="1300" y="980"/>
                    </a:cubicBezTo>
                    <a:cubicBezTo>
                      <a:pt x="1297" y="951"/>
                      <a:pt x="1298" y="883"/>
                      <a:pt x="1280" y="852"/>
                    </a:cubicBezTo>
                    <a:cubicBezTo>
                      <a:pt x="1266" y="827"/>
                      <a:pt x="1234" y="816"/>
                      <a:pt x="1216" y="794"/>
                    </a:cubicBezTo>
                    <a:cubicBezTo>
                      <a:pt x="1211" y="788"/>
                      <a:pt x="1210" y="780"/>
                      <a:pt x="1204" y="775"/>
                    </a:cubicBezTo>
                    <a:cubicBezTo>
                      <a:pt x="1168" y="745"/>
                      <a:pt x="1188" y="778"/>
                      <a:pt x="1159" y="749"/>
                    </a:cubicBezTo>
                    <a:cubicBezTo>
                      <a:pt x="1129" y="719"/>
                      <a:pt x="1110" y="692"/>
                      <a:pt x="1069" y="679"/>
                    </a:cubicBezTo>
                    <a:cubicBezTo>
                      <a:pt x="1020" y="646"/>
                      <a:pt x="970" y="641"/>
                      <a:pt x="922" y="608"/>
                    </a:cubicBezTo>
                    <a:cubicBezTo>
                      <a:pt x="897" y="571"/>
                      <a:pt x="910" y="552"/>
                      <a:pt x="941" y="532"/>
                    </a:cubicBezTo>
                    <a:cubicBezTo>
                      <a:pt x="957" y="471"/>
                      <a:pt x="952" y="409"/>
                      <a:pt x="980" y="352"/>
                    </a:cubicBezTo>
                    <a:cubicBezTo>
                      <a:pt x="971" y="269"/>
                      <a:pt x="983" y="225"/>
                      <a:pt x="928" y="173"/>
                    </a:cubicBezTo>
                    <a:cubicBezTo>
                      <a:pt x="941" y="171"/>
                      <a:pt x="959" y="177"/>
                      <a:pt x="967" y="167"/>
                    </a:cubicBezTo>
                    <a:cubicBezTo>
                      <a:pt x="986" y="145"/>
                      <a:pt x="942" y="122"/>
                      <a:pt x="935" y="116"/>
                    </a:cubicBezTo>
                    <a:cubicBezTo>
                      <a:pt x="896" y="80"/>
                      <a:pt x="874" y="39"/>
                      <a:pt x="820" y="26"/>
                    </a:cubicBezTo>
                    <a:cubicBezTo>
                      <a:pt x="798" y="12"/>
                      <a:pt x="781" y="7"/>
                      <a:pt x="756" y="0"/>
                    </a:cubicBezTo>
                    <a:cubicBezTo>
                      <a:pt x="695" y="7"/>
                      <a:pt x="636" y="17"/>
                      <a:pt x="576" y="26"/>
                    </a:cubicBezTo>
                    <a:cubicBezTo>
                      <a:pt x="539" y="38"/>
                      <a:pt x="505" y="57"/>
                      <a:pt x="468" y="71"/>
                    </a:cubicBezTo>
                    <a:cubicBezTo>
                      <a:pt x="460" y="92"/>
                      <a:pt x="468" y="90"/>
                      <a:pt x="455" y="9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A9A52"/>
                  </a:gs>
                  <a:gs pos="50000">
                    <a:srgbClr val="DDDD79"/>
                  </a:gs>
                  <a:gs pos="100000">
                    <a:srgbClr val="FFFF91"/>
                  </a:gs>
                </a:gsLst>
                <a:lin ang="16200000" scaled="1"/>
              </a:gradFill>
              <a:ln w="12700" cmpd="sng">
                <a:solidFill>
                  <a:schemeClr val="accent4">
                    <a:lumMod val="50000"/>
                  </a:schemeClr>
                </a:solidFill>
                <a:round/>
                <a:headEnd/>
                <a:tailEnd/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>
                  <a:defRPr/>
                </a:pPr>
                <a:endParaRPr lang="it-IT" sz="1200">
                  <a:ln cmpd="thinThick">
                    <a:solidFill>
                      <a:schemeClr val="tx1"/>
                    </a:solidFill>
                  </a:ln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8" name="Oggetto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9417794"/>
                  </p:ext>
                </p:extLst>
              </p:nvPr>
            </p:nvGraphicFramePr>
            <p:xfrm>
              <a:off x="2960763" y="4580073"/>
              <a:ext cx="992187" cy="2074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CS ChemDraw Drawing" r:id="rId9" imgW="991796" imgH="2074233" progId="ChemDraw.Document.6.0">
                      <p:embed/>
                    </p:oleObj>
                  </mc:Choice>
                  <mc:Fallback>
                    <p:oleObj name="CS ChemDraw Drawing" r:id="rId9" imgW="991796" imgH="2074233" progId="ChemDraw.Document.6.0">
                      <p:embed/>
                      <p:pic>
                        <p:nvPicPr>
                          <p:cNvPr id="4" name="Oggetto 3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960763" y="4580073"/>
                            <a:ext cx="992187" cy="20748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ggetto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2601964"/>
                  </p:ext>
                </p:extLst>
              </p:nvPr>
            </p:nvGraphicFramePr>
            <p:xfrm>
              <a:off x="1932516" y="5469291"/>
              <a:ext cx="955386" cy="7047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4" name="CS ChemDraw Drawing" r:id="rId11" imgW="2020730" imgH="1490056" progId="ChemDraw.Document.6.0">
                      <p:embed/>
                    </p:oleObj>
                  </mc:Choice>
                  <mc:Fallback>
                    <p:oleObj name="CS ChemDraw Drawing" r:id="rId11" imgW="2020730" imgH="1490056" progId="ChemDraw.Document.6.0">
                      <p:embed/>
                      <p:pic>
                        <p:nvPicPr>
                          <p:cNvPr id="177" name="Oggetto 17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32516" y="5469291"/>
                            <a:ext cx="955386" cy="7047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Figura a mano libera 6"/>
              <p:cNvSpPr/>
              <p:nvPr/>
            </p:nvSpPr>
            <p:spPr>
              <a:xfrm rot="1660448">
                <a:off x="2140134" y="5803845"/>
                <a:ext cx="627837" cy="564218"/>
              </a:xfrm>
              <a:custGeom>
                <a:avLst/>
                <a:gdLst>
                  <a:gd name="connsiteX0" fmla="*/ 447040 w 981867"/>
                  <a:gd name="connsiteY0" fmla="*/ 123419 h 869804"/>
                  <a:gd name="connsiteX1" fmla="*/ 386080 w 981867"/>
                  <a:gd name="connsiteY1" fmla="*/ 169139 h 869804"/>
                  <a:gd name="connsiteX2" fmla="*/ 452120 w 981867"/>
                  <a:gd name="connsiteY2" fmla="*/ 260579 h 869804"/>
                  <a:gd name="connsiteX3" fmla="*/ 254000 w 981867"/>
                  <a:gd name="connsiteY3" fmla="*/ 321539 h 869804"/>
                  <a:gd name="connsiteX4" fmla="*/ 101600 w 981867"/>
                  <a:gd name="connsiteY4" fmla="*/ 458699 h 869804"/>
                  <a:gd name="connsiteX5" fmla="*/ 0 w 981867"/>
                  <a:gd name="connsiteY5" fmla="*/ 641579 h 869804"/>
                  <a:gd name="connsiteX6" fmla="*/ 101600 w 981867"/>
                  <a:gd name="connsiteY6" fmla="*/ 854939 h 869804"/>
                  <a:gd name="connsiteX7" fmla="*/ 254000 w 981867"/>
                  <a:gd name="connsiteY7" fmla="*/ 834619 h 869804"/>
                  <a:gd name="connsiteX8" fmla="*/ 314960 w 981867"/>
                  <a:gd name="connsiteY8" fmla="*/ 697459 h 869804"/>
                  <a:gd name="connsiteX9" fmla="*/ 391160 w 981867"/>
                  <a:gd name="connsiteY9" fmla="*/ 463779 h 869804"/>
                  <a:gd name="connsiteX10" fmla="*/ 452120 w 981867"/>
                  <a:gd name="connsiteY10" fmla="*/ 372339 h 869804"/>
                  <a:gd name="connsiteX11" fmla="*/ 497840 w 981867"/>
                  <a:gd name="connsiteY11" fmla="*/ 346939 h 869804"/>
                  <a:gd name="connsiteX12" fmla="*/ 609600 w 981867"/>
                  <a:gd name="connsiteY12" fmla="*/ 428219 h 869804"/>
                  <a:gd name="connsiteX13" fmla="*/ 741680 w 981867"/>
                  <a:gd name="connsiteY13" fmla="*/ 539979 h 869804"/>
                  <a:gd name="connsiteX14" fmla="*/ 929640 w 981867"/>
                  <a:gd name="connsiteY14" fmla="*/ 641579 h 869804"/>
                  <a:gd name="connsiteX15" fmla="*/ 970280 w 981867"/>
                  <a:gd name="connsiteY15" fmla="*/ 534899 h 869804"/>
                  <a:gd name="connsiteX16" fmla="*/ 751840 w 981867"/>
                  <a:gd name="connsiteY16" fmla="*/ 402819 h 869804"/>
                  <a:gd name="connsiteX17" fmla="*/ 635000 w 981867"/>
                  <a:gd name="connsiteY17" fmla="*/ 280899 h 869804"/>
                  <a:gd name="connsiteX18" fmla="*/ 558800 w 981867"/>
                  <a:gd name="connsiteY18" fmla="*/ 169139 h 869804"/>
                  <a:gd name="connsiteX19" fmla="*/ 645160 w 981867"/>
                  <a:gd name="connsiteY19" fmla="*/ 6579 h 869804"/>
                  <a:gd name="connsiteX20" fmla="*/ 563880 w 981867"/>
                  <a:gd name="connsiteY20" fmla="*/ 47219 h 869804"/>
                  <a:gd name="connsiteX21" fmla="*/ 508000 w 981867"/>
                  <a:gd name="connsiteY21" fmla="*/ 189459 h 869804"/>
                  <a:gd name="connsiteX22" fmla="*/ 447040 w 981867"/>
                  <a:gd name="connsiteY22" fmla="*/ 123419 h 869804"/>
                  <a:gd name="connsiteX0" fmla="*/ 509685 w 1044512"/>
                  <a:gd name="connsiteY0" fmla="*/ 123419 h 858816"/>
                  <a:gd name="connsiteX1" fmla="*/ 448725 w 1044512"/>
                  <a:gd name="connsiteY1" fmla="*/ 169139 h 858816"/>
                  <a:gd name="connsiteX2" fmla="*/ 514765 w 1044512"/>
                  <a:gd name="connsiteY2" fmla="*/ 260579 h 858816"/>
                  <a:gd name="connsiteX3" fmla="*/ 316645 w 1044512"/>
                  <a:gd name="connsiteY3" fmla="*/ 321539 h 858816"/>
                  <a:gd name="connsiteX4" fmla="*/ 164245 w 1044512"/>
                  <a:gd name="connsiteY4" fmla="*/ 458699 h 858816"/>
                  <a:gd name="connsiteX5" fmla="*/ 0 w 1044512"/>
                  <a:gd name="connsiteY5" fmla="*/ 789949 h 858816"/>
                  <a:gd name="connsiteX6" fmla="*/ 164245 w 1044512"/>
                  <a:gd name="connsiteY6" fmla="*/ 854939 h 858816"/>
                  <a:gd name="connsiteX7" fmla="*/ 316645 w 1044512"/>
                  <a:gd name="connsiteY7" fmla="*/ 834619 h 858816"/>
                  <a:gd name="connsiteX8" fmla="*/ 377605 w 1044512"/>
                  <a:gd name="connsiteY8" fmla="*/ 697459 h 858816"/>
                  <a:gd name="connsiteX9" fmla="*/ 453805 w 1044512"/>
                  <a:gd name="connsiteY9" fmla="*/ 463779 h 858816"/>
                  <a:gd name="connsiteX10" fmla="*/ 514765 w 1044512"/>
                  <a:gd name="connsiteY10" fmla="*/ 372339 h 858816"/>
                  <a:gd name="connsiteX11" fmla="*/ 560485 w 1044512"/>
                  <a:gd name="connsiteY11" fmla="*/ 346939 h 858816"/>
                  <a:gd name="connsiteX12" fmla="*/ 672245 w 1044512"/>
                  <a:gd name="connsiteY12" fmla="*/ 428219 h 858816"/>
                  <a:gd name="connsiteX13" fmla="*/ 804325 w 1044512"/>
                  <a:gd name="connsiteY13" fmla="*/ 539979 h 858816"/>
                  <a:gd name="connsiteX14" fmla="*/ 992285 w 1044512"/>
                  <a:gd name="connsiteY14" fmla="*/ 641579 h 858816"/>
                  <a:gd name="connsiteX15" fmla="*/ 1032925 w 1044512"/>
                  <a:gd name="connsiteY15" fmla="*/ 534899 h 858816"/>
                  <a:gd name="connsiteX16" fmla="*/ 814485 w 1044512"/>
                  <a:gd name="connsiteY16" fmla="*/ 402819 h 858816"/>
                  <a:gd name="connsiteX17" fmla="*/ 697645 w 1044512"/>
                  <a:gd name="connsiteY17" fmla="*/ 280899 h 858816"/>
                  <a:gd name="connsiteX18" fmla="*/ 621445 w 1044512"/>
                  <a:gd name="connsiteY18" fmla="*/ 169139 h 858816"/>
                  <a:gd name="connsiteX19" fmla="*/ 707805 w 1044512"/>
                  <a:gd name="connsiteY19" fmla="*/ 6579 h 858816"/>
                  <a:gd name="connsiteX20" fmla="*/ 626525 w 1044512"/>
                  <a:gd name="connsiteY20" fmla="*/ 47219 h 858816"/>
                  <a:gd name="connsiteX21" fmla="*/ 570645 w 1044512"/>
                  <a:gd name="connsiteY21" fmla="*/ 189459 h 858816"/>
                  <a:gd name="connsiteX22" fmla="*/ 509685 w 1044512"/>
                  <a:gd name="connsiteY22" fmla="*/ 123419 h 858816"/>
                  <a:gd name="connsiteX0" fmla="*/ 509704 w 1044531"/>
                  <a:gd name="connsiteY0" fmla="*/ 123419 h 924818"/>
                  <a:gd name="connsiteX1" fmla="*/ 448744 w 1044531"/>
                  <a:gd name="connsiteY1" fmla="*/ 169139 h 924818"/>
                  <a:gd name="connsiteX2" fmla="*/ 514784 w 1044531"/>
                  <a:gd name="connsiteY2" fmla="*/ 260579 h 924818"/>
                  <a:gd name="connsiteX3" fmla="*/ 316664 w 1044531"/>
                  <a:gd name="connsiteY3" fmla="*/ 321539 h 924818"/>
                  <a:gd name="connsiteX4" fmla="*/ 164264 w 1044531"/>
                  <a:gd name="connsiteY4" fmla="*/ 458699 h 924818"/>
                  <a:gd name="connsiteX5" fmla="*/ 19 w 1044531"/>
                  <a:gd name="connsiteY5" fmla="*/ 789949 h 924818"/>
                  <a:gd name="connsiteX6" fmla="*/ 154373 w 1044531"/>
                  <a:gd name="connsiteY6" fmla="*/ 924179 h 924818"/>
                  <a:gd name="connsiteX7" fmla="*/ 316664 w 1044531"/>
                  <a:gd name="connsiteY7" fmla="*/ 834619 h 924818"/>
                  <a:gd name="connsiteX8" fmla="*/ 377624 w 1044531"/>
                  <a:gd name="connsiteY8" fmla="*/ 697459 h 924818"/>
                  <a:gd name="connsiteX9" fmla="*/ 453824 w 1044531"/>
                  <a:gd name="connsiteY9" fmla="*/ 463779 h 924818"/>
                  <a:gd name="connsiteX10" fmla="*/ 514784 w 1044531"/>
                  <a:gd name="connsiteY10" fmla="*/ 372339 h 924818"/>
                  <a:gd name="connsiteX11" fmla="*/ 560504 w 1044531"/>
                  <a:gd name="connsiteY11" fmla="*/ 346939 h 924818"/>
                  <a:gd name="connsiteX12" fmla="*/ 672264 w 1044531"/>
                  <a:gd name="connsiteY12" fmla="*/ 428219 h 924818"/>
                  <a:gd name="connsiteX13" fmla="*/ 804344 w 1044531"/>
                  <a:gd name="connsiteY13" fmla="*/ 539979 h 924818"/>
                  <a:gd name="connsiteX14" fmla="*/ 992304 w 1044531"/>
                  <a:gd name="connsiteY14" fmla="*/ 641579 h 924818"/>
                  <a:gd name="connsiteX15" fmla="*/ 1032944 w 1044531"/>
                  <a:gd name="connsiteY15" fmla="*/ 534899 h 924818"/>
                  <a:gd name="connsiteX16" fmla="*/ 814504 w 1044531"/>
                  <a:gd name="connsiteY16" fmla="*/ 402819 h 924818"/>
                  <a:gd name="connsiteX17" fmla="*/ 697664 w 1044531"/>
                  <a:gd name="connsiteY17" fmla="*/ 280899 h 924818"/>
                  <a:gd name="connsiteX18" fmla="*/ 621464 w 1044531"/>
                  <a:gd name="connsiteY18" fmla="*/ 169139 h 924818"/>
                  <a:gd name="connsiteX19" fmla="*/ 707824 w 1044531"/>
                  <a:gd name="connsiteY19" fmla="*/ 6579 h 924818"/>
                  <a:gd name="connsiteX20" fmla="*/ 626544 w 1044531"/>
                  <a:gd name="connsiteY20" fmla="*/ 47219 h 924818"/>
                  <a:gd name="connsiteX21" fmla="*/ 570664 w 1044531"/>
                  <a:gd name="connsiteY21" fmla="*/ 189459 h 924818"/>
                  <a:gd name="connsiteX22" fmla="*/ 509704 w 1044531"/>
                  <a:gd name="connsiteY22" fmla="*/ 123419 h 924818"/>
                  <a:gd name="connsiteX0" fmla="*/ 512440 w 1047267"/>
                  <a:gd name="connsiteY0" fmla="*/ 123419 h 924818"/>
                  <a:gd name="connsiteX1" fmla="*/ 451480 w 1047267"/>
                  <a:gd name="connsiteY1" fmla="*/ 169139 h 924818"/>
                  <a:gd name="connsiteX2" fmla="*/ 517520 w 1047267"/>
                  <a:gd name="connsiteY2" fmla="*/ 260579 h 924818"/>
                  <a:gd name="connsiteX3" fmla="*/ 319400 w 1047267"/>
                  <a:gd name="connsiteY3" fmla="*/ 321539 h 924818"/>
                  <a:gd name="connsiteX4" fmla="*/ 77978 w 1047267"/>
                  <a:gd name="connsiteY4" fmla="*/ 547721 h 924818"/>
                  <a:gd name="connsiteX5" fmla="*/ 2755 w 1047267"/>
                  <a:gd name="connsiteY5" fmla="*/ 789949 h 924818"/>
                  <a:gd name="connsiteX6" fmla="*/ 157109 w 1047267"/>
                  <a:gd name="connsiteY6" fmla="*/ 924179 h 924818"/>
                  <a:gd name="connsiteX7" fmla="*/ 319400 w 1047267"/>
                  <a:gd name="connsiteY7" fmla="*/ 834619 h 924818"/>
                  <a:gd name="connsiteX8" fmla="*/ 380360 w 1047267"/>
                  <a:gd name="connsiteY8" fmla="*/ 697459 h 924818"/>
                  <a:gd name="connsiteX9" fmla="*/ 456560 w 1047267"/>
                  <a:gd name="connsiteY9" fmla="*/ 463779 h 924818"/>
                  <a:gd name="connsiteX10" fmla="*/ 517520 w 1047267"/>
                  <a:gd name="connsiteY10" fmla="*/ 372339 h 924818"/>
                  <a:gd name="connsiteX11" fmla="*/ 563240 w 1047267"/>
                  <a:gd name="connsiteY11" fmla="*/ 346939 h 924818"/>
                  <a:gd name="connsiteX12" fmla="*/ 675000 w 1047267"/>
                  <a:gd name="connsiteY12" fmla="*/ 428219 h 924818"/>
                  <a:gd name="connsiteX13" fmla="*/ 807080 w 1047267"/>
                  <a:gd name="connsiteY13" fmla="*/ 539979 h 924818"/>
                  <a:gd name="connsiteX14" fmla="*/ 995040 w 1047267"/>
                  <a:gd name="connsiteY14" fmla="*/ 641579 h 924818"/>
                  <a:gd name="connsiteX15" fmla="*/ 1035680 w 1047267"/>
                  <a:gd name="connsiteY15" fmla="*/ 534899 h 924818"/>
                  <a:gd name="connsiteX16" fmla="*/ 817240 w 1047267"/>
                  <a:gd name="connsiteY16" fmla="*/ 402819 h 924818"/>
                  <a:gd name="connsiteX17" fmla="*/ 700400 w 1047267"/>
                  <a:gd name="connsiteY17" fmla="*/ 280899 h 924818"/>
                  <a:gd name="connsiteX18" fmla="*/ 624200 w 1047267"/>
                  <a:gd name="connsiteY18" fmla="*/ 169139 h 924818"/>
                  <a:gd name="connsiteX19" fmla="*/ 710560 w 1047267"/>
                  <a:gd name="connsiteY19" fmla="*/ 6579 h 924818"/>
                  <a:gd name="connsiteX20" fmla="*/ 629280 w 1047267"/>
                  <a:gd name="connsiteY20" fmla="*/ 47219 h 924818"/>
                  <a:gd name="connsiteX21" fmla="*/ 573400 w 1047267"/>
                  <a:gd name="connsiteY21" fmla="*/ 189459 h 924818"/>
                  <a:gd name="connsiteX22" fmla="*/ 512440 w 1047267"/>
                  <a:gd name="connsiteY22" fmla="*/ 123419 h 924818"/>
                  <a:gd name="connsiteX0" fmla="*/ 511015 w 1045842"/>
                  <a:gd name="connsiteY0" fmla="*/ 123419 h 957601"/>
                  <a:gd name="connsiteX1" fmla="*/ 450055 w 1045842"/>
                  <a:gd name="connsiteY1" fmla="*/ 169139 h 957601"/>
                  <a:gd name="connsiteX2" fmla="*/ 516095 w 1045842"/>
                  <a:gd name="connsiteY2" fmla="*/ 260579 h 957601"/>
                  <a:gd name="connsiteX3" fmla="*/ 317975 w 1045842"/>
                  <a:gd name="connsiteY3" fmla="*/ 321539 h 957601"/>
                  <a:gd name="connsiteX4" fmla="*/ 76553 w 1045842"/>
                  <a:gd name="connsiteY4" fmla="*/ 547721 h 957601"/>
                  <a:gd name="connsiteX5" fmla="*/ 1330 w 1045842"/>
                  <a:gd name="connsiteY5" fmla="*/ 789949 h 957601"/>
                  <a:gd name="connsiteX6" fmla="*/ 126010 w 1045842"/>
                  <a:gd name="connsiteY6" fmla="*/ 957151 h 957601"/>
                  <a:gd name="connsiteX7" fmla="*/ 317975 w 1045842"/>
                  <a:gd name="connsiteY7" fmla="*/ 834619 h 957601"/>
                  <a:gd name="connsiteX8" fmla="*/ 378935 w 1045842"/>
                  <a:gd name="connsiteY8" fmla="*/ 697459 h 957601"/>
                  <a:gd name="connsiteX9" fmla="*/ 455135 w 1045842"/>
                  <a:gd name="connsiteY9" fmla="*/ 463779 h 957601"/>
                  <a:gd name="connsiteX10" fmla="*/ 516095 w 1045842"/>
                  <a:gd name="connsiteY10" fmla="*/ 372339 h 957601"/>
                  <a:gd name="connsiteX11" fmla="*/ 561815 w 1045842"/>
                  <a:gd name="connsiteY11" fmla="*/ 346939 h 957601"/>
                  <a:gd name="connsiteX12" fmla="*/ 673575 w 1045842"/>
                  <a:gd name="connsiteY12" fmla="*/ 428219 h 957601"/>
                  <a:gd name="connsiteX13" fmla="*/ 805655 w 1045842"/>
                  <a:gd name="connsiteY13" fmla="*/ 539979 h 957601"/>
                  <a:gd name="connsiteX14" fmla="*/ 993615 w 1045842"/>
                  <a:gd name="connsiteY14" fmla="*/ 641579 h 957601"/>
                  <a:gd name="connsiteX15" fmla="*/ 1034255 w 1045842"/>
                  <a:gd name="connsiteY15" fmla="*/ 534899 h 957601"/>
                  <a:gd name="connsiteX16" fmla="*/ 815815 w 1045842"/>
                  <a:gd name="connsiteY16" fmla="*/ 402819 h 957601"/>
                  <a:gd name="connsiteX17" fmla="*/ 698975 w 1045842"/>
                  <a:gd name="connsiteY17" fmla="*/ 280899 h 957601"/>
                  <a:gd name="connsiteX18" fmla="*/ 622775 w 1045842"/>
                  <a:gd name="connsiteY18" fmla="*/ 169139 h 957601"/>
                  <a:gd name="connsiteX19" fmla="*/ 709135 w 1045842"/>
                  <a:gd name="connsiteY19" fmla="*/ 6579 h 957601"/>
                  <a:gd name="connsiteX20" fmla="*/ 627855 w 1045842"/>
                  <a:gd name="connsiteY20" fmla="*/ 47219 h 957601"/>
                  <a:gd name="connsiteX21" fmla="*/ 571975 w 1045842"/>
                  <a:gd name="connsiteY21" fmla="*/ 189459 h 957601"/>
                  <a:gd name="connsiteX22" fmla="*/ 511015 w 1045842"/>
                  <a:gd name="connsiteY22" fmla="*/ 123419 h 957601"/>
                  <a:gd name="connsiteX0" fmla="*/ 546705 w 1081532"/>
                  <a:gd name="connsiteY0" fmla="*/ 123419 h 957263"/>
                  <a:gd name="connsiteX1" fmla="*/ 485745 w 1081532"/>
                  <a:gd name="connsiteY1" fmla="*/ 169139 h 957263"/>
                  <a:gd name="connsiteX2" fmla="*/ 551785 w 1081532"/>
                  <a:gd name="connsiteY2" fmla="*/ 260579 h 957263"/>
                  <a:gd name="connsiteX3" fmla="*/ 353665 w 1081532"/>
                  <a:gd name="connsiteY3" fmla="*/ 321539 h 957263"/>
                  <a:gd name="connsiteX4" fmla="*/ 112243 w 1081532"/>
                  <a:gd name="connsiteY4" fmla="*/ 547721 h 957263"/>
                  <a:gd name="connsiteX5" fmla="*/ 752 w 1081532"/>
                  <a:gd name="connsiteY5" fmla="*/ 813028 h 957263"/>
                  <a:gd name="connsiteX6" fmla="*/ 161700 w 1081532"/>
                  <a:gd name="connsiteY6" fmla="*/ 957151 h 957263"/>
                  <a:gd name="connsiteX7" fmla="*/ 353665 w 1081532"/>
                  <a:gd name="connsiteY7" fmla="*/ 834619 h 957263"/>
                  <a:gd name="connsiteX8" fmla="*/ 414625 w 1081532"/>
                  <a:gd name="connsiteY8" fmla="*/ 697459 h 957263"/>
                  <a:gd name="connsiteX9" fmla="*/ 490825 w 1081532"/>
                  <a:gd name="connsiteY9" fmla="*/ 463779 h 957263"/>
                  <a:gd name="connsiteX10" fmla="*/ 551785 w 1081532"/>
                  <a:gd name="connsiteY10" fmla="*/ 372339 h 957263"/>
                  <a:gd name="connsiteX11" fmla="*/ 597505 w 1081532"/>
                  <a:gd name="connsiteY11" fmla="*/ 346939 h 957263"/>
                  <a:gd name="connsiteX12" fmla="*/ 709265 w 1081532"/>
                  <a:gd name="connsiteY12" fmla="*/ 428219 h 957263"/>
                  <a:gd name="connsiteX13" fmla="*/ 841345 w 1081532"/>
                  <a:gd name="connsiteY13" fmla="*/ 539979 h 957263"/>
                  <a:gd name="connsiteX14" fmla="*/ 1029305 w 1081532"/>
                  <a:gd name="connsiteY14" fmla="*/ 641579 h 957263"/>
                  <a:gd name="connsiteX15" fmla="*/ 1069945 w 1081532"/>
                  <a:gd name="connsiteY15" fmla="*/ 534899 h 957263"/>
                  <a:gd name="connsiteX16" fmla="*/ 851505 w 1081532"/>
                  <a:gd name="connsiteY16" fmla="*/ 402819 h 957263"/>
                  <a:gd name="connsiteX17" fmla="*/ 734665 w 1081532"/>
                  <a:gd name="connsiteY17" fmla="*/ 280899 h 957263"/>
                  <a:gd name="connsiteX18" fmla="*/ 658465 w 1081532"/>
                  <a:gd name="connsiteY18" fmla="*/ 169139 h 957263"/>
                  <a:gd name="connsiteX19" fmla="*/ 744825 w 1081532"/>
                  <a:gd name="connsiteY19" fmla="*/ 6579 h 957263"/>
                  <a:gd name="connsiteX20" fmla="*/ 663545 w 1081532"/>
                  <a:gd name="connsiteY20" fmla="*/ 47219 h 957263"/>
                  <a:gd name="connsiteX21" fmla="*/ 607665 w 1081532"/>
                  <a:gd name="connsiteY21" fmla="*/ 189459 h 957263"/>
                  <a:gd name="connsiteX22" fmla="*/ 546705 w 1081532"/>
                  <a:gd name="connsiteY22" fmla="*/ 123419 h 957263"/>
                  <a:gd name="connsiteX0" fmla="*/ 546705 w 1081532"/>
                  <a:gd name="connsiteY0" fmla="*/ 123419 h 958306"/>
                  <a:gd name="connsiteX1" fmla="*/ 485745 w 1081532"/>
                  <a:gd name="connsiteY1" fmla="*/ 169139 h 958306"/>
                  <a:gd name="connsiteX2" fmla="*/ 551785 w 1081532"/>
                  <a:gd name="connsiteY2" fmla="*/ 260579 h 958306"/>
                  <a:gd name="connsiteX3" fmla="*/ 353665 w 1081532"/>
                  <a:gd name="connsiteY3" fmla="*/ 321539 h 958306"/>
                  <a:gd name="connsiteX4" fmla="*/ 112243 w 1081532"/>
                  <a:gd name="connsiteY4" fmla="*/ 547721 h 958306"/>
                  <a:gd name="connsiteX5" fmla="*/ 752 w 1081532"/>
                  <a:gd name="connsiteY5" fmla="*/ 813028 h 958306"/>
                  <a:gd name="connsiteX6" fmla="*/ 161700 w 1081532"/>
                  <a:gd name="connsiteY6" fmla="*/ 957151 h 958306"/>
                  <a:gd name="connsiteX7" fmla="*/ 389933 w 1081532"/>
                  <a:gd name="connsiteY7" fmla="*/ 870887 h 958306"/>
                  <a:gd name="connsiteX8" fmla="*/ 414625 w 1081532"/>
                  <a:gd name="connsiteY8" fmla="*/ 697459 h 958306"/>
                  <a:gd name="connsiteX9" fmla="*/ 490825 w 1081532"/>
                  <a:gd name="connsiteY9" fmla="*/ 463779 h 958306"/>
                  <a:gd name="connsiteX10" fmla="*/ 551785 w 1081532"/>
                  <a:gd name="connsiteY10" fmla="*/ 372339 h 958306"/>
                  <a:gd name="connsiteX11" fmla="*/ 597505 w 1081532"/>
                  <a:gd name="connsiteY11" fmla="*/ 346939 h 958306"/>
                  <a:gd name="connsiteX12" fmla="*/ 709265 w 1081532"/>
                  <a:gd name="connsiteY12" fmla="*/ 428219 h 958306"/>
                  <a:gd name="connsiteX13" fmla="*/ 841345 w 1081532"/>
                  <a:gd name="connsiteY13" fmla="*/ 539979 h 958306"/>
                  <a:gd name="connsiteX14" fmla="*/ 1029305 w 1081532"/>
                  <a:gd name="connsiteY14" fmla="*/ 641579 h 958306"/>
                  <a:gd name="connsiteX15" fmla="*/ 1069945 w 1081532"/>
                  <a:gd name="connsiteY15" fmla="*/ 534899 h 958306"/>
                  <a:gd name="connsiteX16" fmla="*/ 851505 w 1081532"/>
                  <a:gd name="connsiteY16" fmla="*/ 402819 h 958306"/>
                  <a:gd name="connsiteX17" fmla="*/ 734665 w 1081532"/>
                  <a:gd name="connsiteY17" fmla="*/ 280899 h 958306"/>
                  <a:gd name="connsiteX18" fmla="*/ 658465 w 1081532"/>
                  <a:gd name="connsiteY18" fmla="*/ 169139 h 958306"/>
                  <a:gd name="connsiteX19" fmla="*/ 744825 w 1081532"/>
                  <a:gd name="connsiteY19" fmla="*/ 6579 h 958306"/>
                  <a:gd name="connsiteX20" fmla="*/ 663545 w 1081532"/>
                  <a:gd name="connsiteY20" fmla="*/ 47219 h 958306"/>
                  <a:gd name="connsiteX21" fmla="*/ 607665 w 1081532"/>
                  <a:gd name="connsiteY21" fmla="*/ 189459 h 958306"/>
                  <a:gd name="connsiteX22" fmla="*/ 546705 w 1081532"/>
                  <a:gd name="connsiteY22" fmla="*/ 123419 h 958306"/>
                  <a:gd name="connsiteX0" fmla="*/ 546705 w 1081532"/>
                  <a:gd name="connsiteY0" fmla="*/ 123419 h 958287"/>
                  <a:gd name="connsiteX1" fmla="*/ 485745 w 1081532"/>
                  <a:gd name="connsiteY1" fmla="*/ 169139 h 958287"/>
                  <a:gd name="connsiteX2" fmla="*/ 551785 w 1081532"/>
                  <a:gd name="connsiteY2" fmla="*/ 260579 h 958287"/>
                  <a:gd name="connsiteX3" fmla="*/ 353665 w 1081532"/>
                  <a:gd name="connsiteY3" fmla="*/ 321539 h 958287"/>
                  <a:gd name="connsiteX4" fmla="*/ 112243 w 1081532"/>
                  <a:gd name="connsiteY4" fmla="*/ 547721 h 958287"/>
                  <a:gd name="connsiteX5" fmla="*/ 752 w 1081532"/>
                  <a:gd name="connsiteY5" fmla="*/ 813028 h 958287"/>
                  <a:gd name="connsiteX6" fmla="*/ 161700 w 1081532"/>
                  <a:gd name="connsiteY6" fmla="*/ 957151 h 958287"/>
                  <a:gd name="connsiteX7" fmla="*/ 389933 w 1081532"/>
                  <a:gd name="connsiteY7" fmla="*/ 870887 h 958287"/>
                  <a:gd name="connsiteX8" fmla="*/ 450893 w 1081532"/>
                  <a:gd name="connsiteY8" fmla="*/ 704053 h 958287"/>
                  <a:gd name="connsiteX9" fmla="*/ 490825 w 1081532"/>
                  <a:gd name="connsiteY9" fmla="*/ 463779 h 958287"/>
                  <a:gd name="connsiteX10" fmla="*/ 551785 w 1081532"/>
                  <a:gd name="connsiteY10" fmla="*/ 372339 h 958287"/>
                  <a:gd name="connsiteX11" fmla="*/ 597505 w 1081532"/>
                  <a:gd name="connsiteY11" fmla="*/ 346939 h 958287"/>
                  <a:gd name="connsiteX12" fmla="*/ 709265 w 1081532"/>
                  <a:gd name="connsiteY12" fmla="*/ 428219 h 958287"/>
                  <a:gd name="connsiteX13" fmla="*/ 841345 w 1081532"/>
                  <a:gd name="connsiteY13" fmla="*/ 539979 h 958287"/>
                  <a:gd name="connsiteX14" fmla="*/ 1029305 w 1081532"/>
                  <a:gd name="connsiteY14" fmla="*/ 641579 h 958287"/>
                  <a:gd name="connsiteX15" fmla="*/ 1069945 w 1081532"/>
                  <a:gd name="connsiteY15" fmla="*/ 534899 h 958287"/>
                  <a:gd name="connsiteX16" fmla="*/ 851505 w 1081532"/>
                  <a:gd name="connsiteY16" fmla="*/ 402819 h 958287"/>
                  <a:gd name="connsiteX17" fmla="*/ 734665 w 1081532"/>
                  <a:gd name="connsiteY17" fmla="*/ 280899 h 958287"/>
                  <a:gd name="connsiteX18" fmla="*/ 658465 w 1081532"/>
                  <a:gd name="connsiteY18" fmla="*/ 169139 h 958287"/>
                  <a:gd name="connsiteX19" fmla="*/ 744825 w 1081532"/>
                  <a:gd name="connsiteY19" fmla="*/ 6579 h 958287"/>
                  <a:gd name="connsiteX20" fmla="*/ 663545 w 1081532"/>
                  <a:gd name="connsiteY20" fmla="*/ 47219 h 958287"/>
                  <a:gd name="connsiteX21" fmla="*/ 607665 w 1081532"/>
                  <a:gd name="connsiteY21" fmla="*/ 189459 h 958287"/>
                  <a:gd name="connsiteX22" fmla="*/ 546705 w 1081532"/>
                  <a:gd name="connsiteY22" fmla="*/ 123419 h 958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081532" h="958287">
                    <a:moveTo>
                      <a:pt x="546705" y="123419"/>
                    </a:moveTo>
                    <a:cubicBezTo>
                      <a:pt x="526385" y="120032"/>
                      <a:pt x="484898" y="146279"/>
                      <a:pt x="485745" y="169139"/>
                    </a:cubicBezTo>
                    <a:cubicBezTo>
                      <a:pt x="486592" y="191999"/>
                      <a:pt x="573798" y="235179"/>
                      <a:pt x="551785" y="260579"/>
                    </a:cubicBezTo>
                    <a:cubicBezTo>
                      <a:pt x="529772" y="285979"/>
                      <a:pt x="426922" y="273682"/>
                      <a:pt x="353665" y="321539"/>
                    </a:cubicBezTo>
                    <a:cubicBezTo>
                      <a:pt x="280408" y="369396"/>
                      <a:pt x="171062" y="465806"/>
                      <a:pt x="112243" y="547721"/>
                    </a:cubicBezTo>
                    <a:cubicBezTo>
                      <a:pt x="53424" y="629636"/>
                      <a:pt x="-7491" y="744790"/>
                      <a:pt x="752" y="813028"/>
                    </a:cubicBezTo>
                    <a:cubicBezTo>
                      <a:pt x="8995" y="881266"/>
                      <a:pt x="96837" y="947508"/>
                      <a:pt x="161700" y="957151"/>
                    </a:cubicBezTo>
                    <a:cubicBezTo>
                      <a:pt x="226563" y="966794"/>
                      <a:pt x="341734" y="913070"/>
                      <a:pt x="389933" y="870887"/>
                    </a:cubicBezTo>
                    <a:cubicBezTo>
                      <a:pt x="438132" y="828704"/>
                      <a:pt x="434078" y="771904"/>
                      <a:pt x="450893" y="704053"/>
                    </a:cubicBezTo>
                    <a:cubicBezTo>
                      <a:pt x="467708" y="636202"/>
                      <a:pt x="474010" y="519065"/>
                      <a:pt x="490825" y="463779"/>
                    </a:cubicBezTo>
                    <a:cubicBezTo>
                      <a:pt x="507640" y="408493"/>
                      <a:pt x="534005" y="391812"/>
                      <a:pt x="551785" y="372339"/>
                    </a:cubicBezTo>
                    <a:cubicBezTo>
                      <a:pt x="569565" y="352866"/>
                      <a:pt x="571258" y="337626"/>
                      <a:pt x="597505" y="346939"/>
                    </a:cubicBezTo>
                    <a:cubicBezTo>
                      <a:pt x="623752" y="356252"/>
                      <a:pt x="668625" y="396046"/>
                      <a:pt x="709265" y="428219"/>
                    </a:cubicBezTo>
                    <a:cubicBezTo>
                      <a:pt x="749905" y="460392"/>
                      <a:pt x="788005" y="504419"/>
                      <a:pt x="841345" y="539979"/>
                    </a:cubicBezTo>
                    <a:cubicBezTo>
                      <a:pt x="894685" y="575539"/>
                      <a:pt x="991205" y="642426"/>
                      <a:pt x="1029305" y="641579"/>
                    </a:cubicBezTo>
                    <a:cubicBezTo>
                      <a:pt x="1067405" y="640732"/>
                      <a:pt x="1099578" y="574692"/>
                      <a:pt x="1069945" y="534899"/>
                    </a:cubicBezTo>
                    <a:cubicBezTo>
                      <a:pt x="1040312" y="495106"/>
                      <a:pt x="907385" y="445152"/>
                      <a:pt x="851505" y="402819"/>
                    </a:cubicBezTo>
                    <a:cubicBezTo>
                      <a:pt x="795625" y="360486"/>
                      <a:pt x="766838" y="319846"/>
                      <a:pt x="734665" y="280899"/>
                    </a:cubicBezTo>
                    <a:cubicBezTo>
                      <a:pt x="702492" y="241952"/>
                      <a:pt x="656772" y="214859"/>
                      <a:pt x="658465" y="169139"/>
                    </a:cubicBezTo>
                    <a:cubicBezTo>
                      <a:pt x="660158" y="123419"/>
                      <a:pt x="743978" y="26899"/>
                      <a:pt x="744825" y="6579"/>
                    </a:cubicBezTo>
                    <a:cubicBezTo>
                      <a:pt x="745672" y="-13741"/>
                      <a:pt x="686405" y="16739"/>
                      <a:pt x="663545" y="47219"/>
                    </a:cubicBezTo>
                    <a:cubicBezTo>
                      <a:pt x="640685" y="77699"/>
                      <a:pt x="627138" y="173372"/>
                      <a:pt x="607665" y="189459"/>
                    </a:cubicBezTo>
                    <a:cubicBezTo>
                      <a:pt x="588192" y="205546"/>
                      <a:pt x="567025" y="126806"/>
                      <a:pt x="546705" y="123419"/>
                    </a:cubicBezTo>
                    <a:close/>
                  </a:path>
                </a:pathLst>
              </a:custGeom>
              <a:solidFill>
                <a:srgbClr val="92D050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304809"/>
                <a:endParaRPr lang="it-IT" sz="120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4" name="Figura a mano libera 3"/>
              <p:cNvSpPr/>
              <p:nvPr/>
            </p:nvSpPr>
            <p:spPr>
              <a:xfrm rot="1660448">
                <a:off x="4172475" y="5832002"/>
                <a:ext cx="794519" cy="579246"/>
              </a:xfrm>
              <a:custGeom>
                <a:avLst/>
                <a:gdLst>
                  <a:gd name="connsiteX0" fmla="*/ 447040 w 981867"/>
                  <a:gd name="connsiteY0" fmla="*/ 123419 h 869804"/>
                  <a:gd name="connsiteX1" fmla="*/ 386080 w 981867"/>
                  <a:gd name="connsiteY1" fmla="*/ 169139 h 869804"/>
                  <a:gd name="connsiteX2" fmla="*/ 452120 w 981867"/>
                  <a:gd name="connsiteY2" fmla="*/ 260579 h 869804"/>
                  <a:gd name="connsiteX3" fmla="*/ 254000 w 981867"/>
                  <a:gd name="connsiteY3" fmla="*/ 321539 h 869804"/>
                  <a:gd name="connsiteX4" fmla="*/ 101600 w 981867"/>
                  <a:gd name="connsiteY4" fmla="*/ 458699 h 869804"/>
                  <a:gd name="connsiteX5" fmla="*/ 0 w 981867"/>
                  <a:gd name="connsiteY5" fmla="*/ 641579 h 869804"/>
                  <a:gd name="connsiteX6" fmla="*/ 101600 w 981867"/>
                  <a:gd name="connsiteY6" fmla="*/ 854939 h 869804"/>
                  <a:gd name="connsiteX7" fmla="*/ 254000 w 981867"/>
                  <a:gd name="connsiteY7" fmla="*/ 834619 h 869804"/>
                  <a:gd name="connsiteX8" fmla="*/ 314960 w 981867"/>
                  <a:gd name="connsiteY8" fmla="*/ 697459 h 869804"/>
                  <a:gd name="connsiteX9" fmla="*/ 391160 w 981867"/>
                  <a:gd name="connsiteY9" fmla="*/ 463779 h 869804"/>
                  <a:gd name="connsiteX10" fmla="*/ 452120 w 981867"/>
                  <a:gd name="connsiteY10" fmla="*/ 372339 h 869804"/>
                  <a:gd name="connsiteX11" fmla="*/ 497840 w 981867"/>
                  <a:gd name="connsiteY11" fmla="*/ 346939 h 869804"/>
                  <a:gd name="connsiteX12" fmla="*/ 609600 w 981867"/>
                  <a:gd name="connsiteY12" fmla="*/ 428219 h 869804"/>
                  <a:gd name="connsiteX13" fmla="*/ 741680 w 981867"/>
                  <a:gd name="connsiteY13" fmla="*/ 539979 h 869804"/>
                  <a:gd name="connsiteX14" fmla="*/ 929640 w 981867"/>
                  <a:gd name="connsiteY14" fmla="*/ 641579 h 869804"/>
                  <a:gd name="connsiteX15" fmla="*/ 970280 w 981867"/>
                  <a:gd name="connsiteY15" fmla="*/ 534899 h 869804"/>
                  <a:gd name="connsiteX16" fmla="*/ 751840 w 981867"/>
                  <a:gd name="connsiteY16" fmla="*/ 402819 h 869804"/>
                  <a:gd name="connsiteX17" fmla="*/ 635000 w 981867"/>
                  <a:gd name="connsiteY17" fmla="*/ 280899 h 869804"/>
                  <a:gd name="connsiteX18" fmla="*/ 558800 w 981867"/>
                  <a:gd name="connsiteY18" fmla="*/ 169139 h 869804"/>
                  <a:gd name="connsiteX19" fmla="*/ 645160 w 981867"/>
                  <a:gd name="connsiteY19" fmla="*/ 6579 h 869804"/>
                  <a:gd name="connsiteX20" fmla="*/ 563880 w 981867"/>
                  <a:gd name="connsiteY20" fmla="*/ 47219 h 869804"/>
                  <a:gd name="connsiteX21" fmla="*/ 508000 w 981867"/>
                  <a:gd name="connsiteY21" fmla="*/ 189459 h 869804"/>
                  <a:gd name="connsiteX22" fmla="*/ 447040 w 981867"/>
                  <a:gd name="connsiteY22" fmla="*/ 123419 h 869804"/>
                  <a:gd name="connsiteX0" fmla="*/ 509685 w 1044512"/>
                  <a:gd name="connsiteY0" fmla="*/ 123419 h 858816"/>
                  <a:gd name="connsiteX1" fmla="*/ 448725 w 1044512"/>
                  <a:gd name="connsiteY1" fmla="*/ 169139 h 858816"/>
                  <a:gd name="connsiteX2" fmla="*/ 514765 w 1044512"/>
                  <a:gd name="connsiteY2" fmla="*/ 260579 h 858816"/>
                  <a:gd name="connsiteX3" fmla="*/ 316645 w 1044512"/>
                  <a:gd name="connsiteY3" fmla="*/ 321539 h 858816"/>
                  <a:gd name="connsiteX4" fmla="*/ 164245 w 1044512"/>
                  <a:gd name="connsiteY4" fmla="*/ 458699 h 858816"/>
                  <a:gd name="connsiteX5" fmla="*/ 0 w 1044512"/>
                  <a:gd name="connsiteY5" fmla="*/ 789949 h 858816"/>
                  <a:gd name="connsiteX6" fmla="*/ 164245 w 1044512"/>
                  <a:gd name="connsiteY6" fmla="*/ 854939 h 858816"/>
                  <a:gd name="connsiteX7" fmla="*/ 316645 w 1044512"/>
                  <a:gd name="connsiteY7" fmla="*/ 834619 h 858816"/>
                  <a:gd name="connsiteX8" fmla="*/ 377605 w 1044512"/>
                  <a:gd name="connsiteY8" fmla="*/ 697459 h 858816"/>
                  <a:gd name="connsiteX9" fmla="*/ 453805 w 1044512"/>
                  <a:gd name="connsiteY9" fmla="*/ 463779 h 858816"/>
                  <a:gd name="connsiteX10" fmla="*/ 514765 w 1044512"/>
                  <a:gd name="connsiteY10" fmla="*/ 372339 h 858816"/>
                  <a:gd name="connsiteX11" fmla="*/ 560485 w 1044512"/>
                  <a:gd name="connsiteY11" fmla="*/ 346939 h 858816"/>
                  <a:gd name="connsiteX12" fmla="*/ 672245 w 1044512"/>
                  <a:gd name="connsiteY12" fmla="*/ 428219 h 858816"/>
                  <a:gd name="connsiteX13" fmla="*/ 804325 w 1044512"/>
                  <a:gd name="connsiteY13" fmla="*/ 539979 h 858816"/>
                  <a:gd name="connsiteX14" fmla="*/ 992285 w 1044512"/>
                  <a:gd name="connsiteY14" fmla="*/ 641579 h 858816"/>
                  <a:gd name="connsiteX15" fmla="*/ 1032925 w 1044512"/>
                  <a:gd name="connsiteY15" fmla="*/ 534899 h 858816"/>
                  <a:gd name="connsiteX16" fmla="*/ 814485 w 1044512"/>
                  <a:gd name="connsiteY16" fmla="*/ 402819 h 858816"/>
                  <a:gd name="connsiteX17" fmla="*/ 697645 w 1044512"/>
                  <a:gd name="connsiteY17" fmla="*/ 280899 h 858816"/>
                  <a:gd name="connsiteX18" fmla="*/ 621445 w 1044512"/>
                  <a:gd name="connsiteY18" fmla="*/ 169139 h 858816"/>
                  <a:gd name="connsiteX19" fmla="*/ 707805 w 1044512"/>
                  <a:gd name="connsiteY19" fmla="*/ 6579 h 858816"/>
                  <a:gd name="connsiteX20" fmla="*/ 626525 w 1044512"/>
                  <a:gd name="connsiteY20" fmla="*/ 47219 h 858816"/>
                  <a:gd name="connsiteX21" fmla="*/ 570645 w 1044512"/>
                  <a:gd name="connsiteY21" fmla="*/ 189459 h 858816"/>
                  <a:gd name="connsiteX22" fmla="*/ 509685 w 1044512"/>
                  <a:gd name="connsiteY22" fmla="*/ 123419 h 858816"/>
                  <a:gd name="connsiteX0" fmla="*/ 509704 w 1044531"/>
                  <a:gd name="connsiteY0" fmla="*/ 123419 h 924818"/>
                  <a:gd name="connsiteX1" fmla="*/ 448744 w 1044531"/>
                  <a:gd name="connsiteY1" fmla="*/ 169139 h 924818"/>
                  <a:gd name="connsiteX2" fmla="*/ 514784 w 1044531"/>
                  <a:gd name="connsiteY2" fmla="*/ 260579 h 924818"/>
                  <a:gd name="connsiteX3" fmla="*/ 316664 w 1044531"/>
                  <a:gd name="connsiteY3" fmla="*/ 321539 h 924818"/>
                  <a:gd name="connsiteX4" fmla="*/ 164264 w 1044531"/>
                  <a:gd name="connsiteY4" fmla="*/ 458699 h 924818"/>
                  <a:gd name="connsiteX5" fmla="*/ 19 w 1044531"/>
                  <a:gd name="connsiteY5" fmla="*/ 789949 h 924818"/>
                  <a:gd name="connsiteX6" fmla="*/ 154373 w 1044531"/>
                  <a:gd name="connsiteY6" fmla="*/ 924179 h 924818"/>
                  <a:gd name="connsiteX7" fmla="*/ 316664 w 1044531"/>
                  <a:gd name="connsiteY7" fmla="*/ 834619 h 924818"/>
                  <a:gd name="connsiteX8" fmla="*/ 377624 w 1044531"/>
                  <a:gd name="connsiteY8" fmla="*/ 697459 h 924818"/>
                  <a:gd name="connsiteX9" fmla="*/ 453824 w 1044531"/>
                  <a:gd name="connsiteY9" fmla="*/ 463779 h 924818"/>
                  <a:gd name="connsiteX10" fmla="*/ 514784 w 1044531"/>
                  <a:gd name="connsiteY10" fmla="*/ 372339 h 924818"/>
                  <a:gd name="connsiteX11" fmla="*/ 560504 w 1044531"/>
                  <a:gd name="connsiteY11" fmla="*/ 346939 h 924818"/>
                  <a:gd name="connsiteX12" fmla="*/ 672264 w 1044531"/>
                  <a:gd name="connsiteY12" fmla="*/ 428219 h 924818"/>
                  <a:gd name="connsiteX13" fmla="*/ 804344 w 1044531"/>
                  <a:gd name="connsiteY13" fmla="*/ 539979 h 924818"/>
                  <a:gd name="connsiteX14" fmla="*/ 992304 w 1044531"/>
                  <a:gd name="connsiteY14" fmla="*/ 641579 h 924818"/>
                  <a:gd name="connsiteX15" fmla="*/ 1032944 w 1044531"/>
                  <a:gd name="connsiteY15" fmla="*/ 534899 h 924818"/>
                  <a:gd name="connsiteX16" fmla="*/ 814504 w 1044531"/>
                  <a:gd name="connsiteY16" fmla="*/ 402819 h 924818"/>
                  <a:gd name="connsiteX17" fmla="*/ 697664 w 1044531"/>
                  <a:gd name="connsiteY17" fmla="*/ 280899 h 924818"/>
                  <a:gd name="connsiteX18" fmla="*/ 621464 w 1044531"/>
                  <a:gd name="connsiteY18" fmla="*/ 169139 h 924818"/>
                  <a:gd name="connsiteX19" fmla="*/ 707824 w 1044531"/>
                  <a:gd name="connsiteY19" fmla="*/ 6579 h 924818"/>
                  <a:gd name="connsiteX20" fmla="*/ 626544 w 1044531"/>
                  <a:gd name="connsiteY20" fmla="*/ 47219 h 924818"/>
                  <a:gd name="connsiteX21" fmla="*/ 570664 w 1044531"/>
                  <a:gd name="connsiteY21" fmla="*/ 189459 h 924818"/>
                  <a:gd name="connsiteX22" fmla="*/ 509704 w 1044531"/>
                  <a:gd name="connsiteY22" fmla="*/ 123419 h 924818"/>
                  <a:gd name="connsiteX0" fmla="*/ 512440 w 1047267"/>
                  <a:gd name="connsiteY0" fmla="*/ 123419 h 924818"/>
                  <a:gd name="connsiteX1" fmla="*/ 451480 w 1047267"/>
                  <a:gd name="connsiteY1" fmla="*/ 169139 h 924818"/>
                  <a:gd name="connsiteX2" fmla="*/ 517520 w 1047267"/>
                  <a:gd name="connsiteY2" fmla="*/ 260579 h 924818"/>
                  <a:gd name="connsiteX3" fmla="*/ 319400 w 1047267"/>
                  <a:gd name="connsiteY3" fmla="*/ 321539 h 924818"/>
                  <a:gd name="connsiteX4" fmla="*/ 77978 w 1047267"/>
                  <a:gd name="connsiteY4" fmla="*/ 547721 h 924818"/>
                  <a:gd name="connsiteX5" fmla="*/ 2755 w 1047267"/>
                  <a:gd name="connsiteY5" fmla="*/ 789949 h 924818"/>
                  <a:gd name="connsiteX6" fmla="*/ 157109 w 1047267"/>
                  <a:gd name="connsiteY6" fmla="*/ 924179 h 924818"/>
                  <a:gd name="connsiteX7" fmla="*/ 319400 w 1047267"/>
                  <a:gd name="connsiteY7" fmla="*/ 834619 h 924818"/>
                  <a:gd name="connsiteX8" fmla="*/ 380360 w 1047267"/>
                  <a:gd name="connsiteY8" fmla="*/ 697459 h 924818"/>
                  <a:gd name="connsiteX9" fmla="*/ 456560 w 1047267"/>
                  <a:gd name="connsiteY9" fmla="*/ 463779 h 924818"/>
                  <a:gd name="connsiteX10" fmla="*/ 517520 w 1047267"/>
                  <a:gd name="connsiteY10" fmla="*/ 372339 h 924818"/>
                  <a:gd name="connsiteX11" fmla="*/ 563240 w 1047267"/>
                  <a:gd name="connsiteY11" fmla="*/ 346939 h 924818"/>
                  <a:gd name="connsiteX12" fmla="*/ 675000 w 1047267"/>
                  <a:gd name="connsiteY12" fmla="*/ 428219 h 924818"/>
                  <a:gd name="connsiteX13" fmla="*/ 807080 w 1047267"/>
                  <a:gd name="connsiteY13" fmla="*/ 539979 h 924818"/>
                  <a:gd name="connsiteX14" fmla="*/ 995040 w 1047267"/>
                  <a:gd name="connsiteY14" fmla="*/ 641579 h 924818"/>
                  <a:gd name="connsiteX15" fmla="*/ 1035680 w 1047267"/>
                  <a:gd name="connsiteY15" fmla="*/ 534899 h 924818"/>
                  <a:gd name="connsiteX16" fmla="*/ 817240 w 1047267"/>
                  <a:gd name="connsiteY16" fmla="*/ 402819 h 924818"/>
                  <a:gd name="connsiteX17" fmla="*/ 700400 w 1047267"/>
                  <a:gd name="connsiteY17" fmla="*/ 280899 h 924818"/>
                  <a:gd name="connsiteX18" fmla="*/ 624200 w 1047267"/>
                  <a:gd name="connsiteY18" fmla="*/ 169139 h 924818"/>
                  <a:gd name="connsiteX19" fmla="*/ 710560 w 1047267"/>
                  <a:gd name="connsiteY19" fmla="*/ 6579 h 924818"/>
                  <a:gd name="connsiteX20" fmla="*/ 629280 w 1047267"/>
                  <a:gd name="connsiteY20" fmla="*/ 47219 h 924818"/>
                  <a:gd name="connsiteX21" fmla="*/ 573400 w 1047267"/>
                  <a:gd name="connsiteY21" fmla="*/ 189459 h 924818"/>
                  <a:gd name="connsiteX22" fmla="*/ 512440 w 1047267"/>
                  <a:gd name="connsiteY22" fmla="*/ 123419 h 924818"/>
                  <a:gd name="connsiteX0" fmla="*/ 511015 w 1045842"/>
                  <a:gd name="connsiteY0" fmla="*/ 123419 h 957601"/>
                  <a:gd name="connsiteX1" fmla="*/ 450055 w 1045842"/>
                  <a:gd name="connsiteY1" fmla="*/ 169139 h 957601"/>
                  <a:gd name="connsiteX2" fmla="*/ 516095 w 1045842"/>
                  <a:gd name="connsiteY2" fmla="*/ 260579 h 957601"/>
                  <a:gd name="connsiteX3" fmla="*/ 317975 w 1045842"/>
                  <a:gd name="connsiteY3" fmla="*/ 321539 h 957601"/>
                  <a:gd name="connsiteX4" fmla="*/ 76553 w 1045842"/>
                  <a:gd name="connsiteY4" fmla="*/ 547721 h 957601"/>
                  <a:gd name="connsiteX5" fmla="*/ 1330 w 1045842"/>
                  <a:gd name="connsiteY5" fmla="*/ 789949 h 957601"/>
                  <a:gd name="connsiteX6" fmla="*/ 126010 w 1045842"/>
                  <a:gd name="connsiteY6" fmla="*/ 957151 h 957601"/>
                  <a:gd name="connsiteX7" fmla="*/ 317975 w 1045842"/>
                  <a:gd name="connsiteY7" fmla="*/ 834619 h 957601"/>
                  <a:gd name="connsiteX8" fmla="*/ 378935 w 1045842"/>
                  <a:gd name="connsiteY8" fmla="*/ 697459 h 957601"/>
                  <a:gd name="connsiteX9" fmla="*/ 455135 w 1045842"/>
                  <a:gd name="connsiteY9" fmla="*/ 463779 h 957601"/>
                  <a:gd name="connsiteX10" fmla="*/ 516095 w 1045842"/>
                  <a:gd name="connsiteY10" fmla="*/ 372339 h 957601"/>
                  <a:gd name="connsiteX11" fmla="*/ 561815 w 1045842"/>
                  <a:gd name="connsiteY11" fmla="*/ 346939 h 957601"/>
                  <a:gd name="connsiteX12" fmla="*/ 673575 w 1045842"/>
                  <a:gd name="connsiteY12" fmla="*/ 428219 h 957601"/>
                  <a:gd name="connsiteX13" fmla="*/ 805655 w 1045842"/>
                  <a:gd name="connsiteY13" fmla="*/ 539979 h 957601"/>
                  <a:gd name="connsiteX14" fmla="*/ 993615 w 1045842"/>
                  <a:gd name="connsiteY14" fmla="*/ 641579 h 957601"/>
                  <a:gd name="connsiteX15" fmla="*/ 1034255 w 1045842"/>
                  <a:gd name="connsiteY15" fmla="*/ 534899 h 957601"/>
                  <a:gd name="connsiteX16" fmla="*/ 815815 w 1045842"/>
                  <a:gd name="connsiteY16" fmla="*/ 402819 h 957601"/>
                  <a:gd name="connsiteX17" fmla="*/ 698975 w 1045842"/>
                  <a:gd name="connsiteY17" fmla="*/ 280899 h 957601"/>
                  <a:gd name="connsiteX18" fmla="*/ 622775 w 1045842"/>
                  <a:gd name="connsiteY18" fmla="*/ 169139 h 957601"/>
                  <a:gd name="connsiteX19" fmla="*/ 709135 w 1045842"/>
                  <a:gd name="connsiteY19" fmla="*/ 6579 h 957601"/>
                  <a:gd name="connsiteX20" fmla="*/ 627855 w 1045842"/>
                  <a:gd name="connsiteY20" fmla="*/ 47219 h 957601"/>
                  <a:gd name="connsiteX21" fmla="*/ 571975 w 1045842"/>
                  <a:gd name="connsiteY21" fmla="*/ 189459 h 957601"/>
                  <a:gd name="connsiteX22" fmla="*/ 511015 w 1045842"/>
                  <a:gd name="connsiteY22" fmla="*/ 123419 h 957601"/>
                  <a:gd name="connsiteX0" fmla="*/ 546705 w 1081532"/>
                  <a:gd name="connsiteY0" fmla="*/ 123419 h 957263"/>
                  <a:gd name="connsiteX1" fmla="*/ 485745 w 1081532"/>
                  <a:gd name="connsiteY1" fmla="*/ 169139 h 957263"/>
                  <a:gd name="connsiteX2" fmla="*/ 551785 w 1081532"/>
                  <a:gd name="connsiteY2" fmla="*/ 260579 h 957263"/>
                  <a:gd name="connsiteX3" fmla="*/ 353665 w 1081532"/>
                  <a:gd name="connsiteY3" fmla="*/ 321539 h 957263"/>
                  <a:gd name="connsiteX4" fmla="*/ 112243 w 1081532"/>
                  <a:gd name="connsiteY4" fmla="*/ 547721 h 957263"/>
                  <a:gd name="connsiteX5" fmla="*/ 752 w 1081532"/>
                  <a:gd name="connsiteY5" fmla="*/ 813028 h 957263"/>
                  <a:gd name="connsiteX6" fmla="*/ 161700 w 1081532"/>
                  <a:gd name="connsiteY6" fmla="*/ 957151 h 957263"/>
                  <a:gd name="connsiteX7" fmla="*/ 353665 w 1081532"/>
                  <a:gd name="connsiteY7" fmla="*/ 834619 h 957263"/>
                  <a:gd name="connsiteX8" fmla="*/ 414625 w 1081532"/>
                  <a:gd name="connsiteY8" fmla="*/ 697459 h 957263"/>
                  <a:gd name="connsiteX9" fmla="*/ 490825 w 1081532"/>
                  <a:gd name="connsiteY9" fmla="*/ 463779 h 957263"/>
                  <a:gd name="connsiteX10" fmla="*/ 551785 w 1081532"/>
                  <a:gd name="connsiteY10" fmla="*/ 372339 h 957263"/>
                  <a:gd name="connsiteX11" fmla="*/ 597505 w 1081532"/>
                  <a:gd name="connsiteY11" fmla="*/ 346939 h 957263"/>
                  <a:gd name="connsiteX12" fmla="*/ 709265 w 1081532"/>
                  <a:gd name="connsiteY12" fmla="*/ 428219 h 957263"/>
                  <a:gd name="connsiteX13" fmla="*/ 841345 w 1081532"/>
                  <a:gd name="connsiteY13" fmla="*/ 539979 h 957263"/>
                  <a:gd name="connsiteX14" fmla="*/ 1029305 w 1081532"/>
                  <a:gd name="connsiteY14" fmla="*/ 641579 h 957263"/>
                  <a:gd name="connsiteX15" fmla="*/ 1069945 w 1081532"/>
                  <a:gd name="connsiteY15" fmla="*/ 534899 h 957263"/>
                  <a:gd name="connsiteX16" fmla="*/ 851505 w 1081532"/>
                  <a:gd name="connsiteY16" fmla="*/ 402819 h 957263"/>
                  <a:gd name="connsiteX17" fmla="*/ 734665 w 1081532"/>
                  <a:gd name="connsiteY17" fmla="*/ 280899 h 957263"/>
                  <a:gd name="connsiteX18" fmla="*/ 658465 w 1081532"/>
                  <a:gd name="connsiteY18" fmla="*/ 169139 h 957263"/>
                  <a:gd name="connsiteX19" fmla="*/ 744825 w 1081532"/>
                  <a:gd name="connsiteY19" fmla="*/ 6579 h 957263"/>
                  <a:gd name="connsiteX20" fmla="*/ 663545 w 1081532"/>
                  <a:gd name="connsiteY20" fmla="*/ 47219 h 957263"/>
                  <a:gd name="connsiteX21" fmla="*/ 607665 w 1081532"/>
                  <a:gd name="connsiteY21" fmla="*/ 189459 h 957263"/>
                  <a:gd name="connsiteX22" fmla="*/ 546705 w 1081532"/>
                  <a:gd name="connsiteY22" fmla="*/ 123419 h 957263"/>
                  <a:gd name="connsiteX0" fmla="*/ 546705 w 1081532"/>
                  <a:gd name="connsiteY0" fmla="*/ 123419 h 958306"/>
                  <a:gd name="connsiteX1" fmla="*/ 485745 w 1081532"/>
                  <a:gd name="connsiteY1" fmla="*/ 169139 h 958306"/>
                  <a:gd name="connsiteX2" fmla="*/ 551785 w 1081532"/>
                  <a:gd name="connsiteY2" fmla="*/ 260579 h 958306"/>
                  <a:gd name="connsiteX3" fmla="*/ 353665 w 1081532"/>
                  <a:gd name="connsiteY3" fmla="*/ 321539 h 958306"/>
                  <a:gd name="connsiteX4" fmla="*/ 112243 w 1081532"/>
                  <a:gd name="connsiteY4" fmla="*/ 547721 h 958306"/>
                  <a:gd name="connsiteX5" fmla="*/ 752 w 1081532"/>
                  <a:gd name="connsiteY5" fmla="*/ 813028 h 958306"/>
                  <a:gd name="connsiteX6" fmla="*/ 161700 w 1081532"/>
                  <a:gd name="connsiteY6" fmla="*/ 957151 h 958306"/>
                  <a:gd name="connsiteX7" fmla="*/ 389933 w 1081532"/>
                  <a:gd name="connsiteY7" fmla="*/ 870887 h 958306"/>
                  <a:gd name="connsiteX8" fmla="*/ 414625 w 1081532"/>
                  <a:gd name="connsiteY8" fmla="*/ 697459 h 958306"/>
                  <a:gd name="connsiteX9" fmla="*/ 490825 w 1081532"/>
                  <a:gd name="connsiteY9" fmla="*/ 463779 h 958306"/>
                  <a:gd name="connsiteX10" fmla="*/ 551785 w 1081532"/>
                  <a:gd name="connsiteY10" fmla="*/ 372339 h 958306"/>
                  <a:gd name="connsiteX11" fmla="*/ 597505 w 1081532"/>
                  <a:gd name="connsiteY11" fmla="*/ 346939 h 958306"/>
                  <a:gd name="connsiteX12" fmla="*/ 709265 w 1081532"/>
                  <a:gd name="connsiteY12" fmla="*/ 428219 h 958306"/>
                  <a:gd name="connsiteX13" fmla="*/ 841345 w 1081532"/>
                  <a:gd name="connsiteY13" fmla="*/ 539979 h 958306"/>
                  <a:gd name="connsiteX14" fmla="*/ 1029305 w 1081532"/>
                  <a:gd name="connsiteY14" fmla="*/ 641579 h 958306"/>
                  <a:gd name="connsiteX15" fmla="*/ 1069945 w 1081532"/>
                  <a:gd name="connsiteY15" fmla="*/ 534899 h 958306"/>
                  <a:gd name="connsiteX16" fmla="*/ 851505 w 1081532"/>
                  <a:gd name="connsiteY16" fmla="*/ 402819 h 958306"/>
                  <a:gd name="connsiteX17" fmla="*/ 734665 w 1081532"/>
                  <a:gd name="connsiteY17" fmla="*/ 280899 h 958306"/>
                  <a:gd name="connsiteX18" fmla="*/ 658465 w 1081532"/>
                  <a:gd name="connsiteY18" fmla="*/ 169139 h 958306"/>
                  <a:gd name="connsiteX19" fmla="*/ 744825 w 1081532"/>
                  <a:gd name="connsiteY19" fmla="*/ 6579 h 958306"/>
                  <a:gd name="connsiteX20" fmla="*/ 663545 w 1081532"/>
                  <a:gd name="connsiteY20" fmla="*/ 47219 h 958306"/>
                  <a:gd name="connsiteX21" fmla="*/ 607665 w 1081532"/>
                  <a:gd name="connsiteY21" fmla="*/ 189459 h 958306"/>
                  <a:gd name="connsiteX22" fmla="*/ 546705 w 1081532"/>
                  <a:gd name="connsiteY22" fmla="*/ 123419 h 958306"/>
                  <a:gd name="connsiteX0" fmla="*/ 546705 w 1081532"/>
                  <a:gd name="connsiteY0" fmla="*/ 123419 h 958287"/>
                  <a:gd name="connsiteX1" fmla="*/ 485745 w 1081532"/>
                  <a:gd name="connsiteY1" fmla="*/ 169139 h 958287"/>
                  <a:gd name="connsiteX2" fmla="*/ 551785 w 1081532"/>
                  <a:gd name="connsiteY2" fmla="*/ 260579 h 958287"/>
                  <a:gd name="connsiteX3" fmla="*/ 353665 w 1081532"/>
                  <a:gd name="connsiteY3" fmla="*/ 321539 h 958287"/>
                  <a:gd name="connsiteX4" fmla="*/ 112243 w 1081532"/>
                  <a:gd name="connsiteY4" fmla="*/ 547721 h 958287"/>
                  <a:gd name="connsiteX5" fmla="*/ 752 w 1081532"/>
                  <a:gd name="connsiteY5" fmla="*/ 813028 h 958287"/>
                  <a:gd name="connsiteX6" fmla="*/ 161700 w 1081532"/>
                  <a:gd name="connsiteY6" fmla="*/ 957151 h 958287"/>
                  <a:gd name="connsiteX7" fmla="*/ 389933 w 1081532"/>
                  <a:gd name="connsiteY7" fmla="*/ 870887 h 958287"/>
                  <a:gd name="connsiteX8" fmla="*/ 450893 w 1081532"/>
                  <a:gd name="connsiteY8" fmla="*/ 704053 h 958287"/>
                  <a:gd name="connsiteX9" fmla="*/ 490825 w 1081532"/>
                  <a:gd name="connsiteY9" fmla="*/ 463779 h 958287"/>
                  <a:gd name="connsiteX10" fmla="*/ 551785 w 1081532"/>
                  <a:gd name="connsiteY10" fmla="*/ 372339 h 958287"/>
                  <a:gd name="connsiteX11" fmla="*/ 597505 w 1081532"/>
                  <a:gd name="connsiteY11" fmla="*/ 346939 h 958287"/>
                  <a:gd name="connsiteX12" fmla="*/ 709265 w 1081532"/>
                  <a:gd name="connsiteY12" fmla="*/ 428219 h 958287"/>
                  <a:gd name="connsiteX13" fmla="*/ 841345 w 1081532"/>
                  <a:gd name="connsiteY13" fmla="*/ 539979 h 958287"/>
                  <a:gd name="connsiteX14" fmla="*/ 1029305 w 1081532"/>
                  <a:gd name="connsiteY14" fmla="*/ 641579 h 958287"/>
                  <a:gd name="connsiteX15" fmla="*/ 1069945 w 1081532"/>
                  <a:gd name="connsiteY15" fmla="*/ 534899 h 958287"/>
                  <a:gd name="connsiteX16" fmla="*/ 851505 w 1081532"/>
                  <a:gd name="connsiteY16" fmla="*/ 402819 h 958287"/>
                  <a:gd name="connsiteX17" fmla="*/ 734665 w 1081532"/>
                  <a:gd name="connsiteY17" fmla="*/ 280899 h 958287"/>
                  <a:gd name="connsiteX18" fmla="*/ 658465 w 1081532"/>
                  <a:gd name="connsiteY18" fmla="*/ 169139 h 958287"/>
                  <a:gd name="connsiteX19" fmla="*/ 744825 w 1081532"/>
                  <a:gd name="connsiteY19" fmla="*/ 6579 h 958287"/>
                  <a:gd name="connsiteX20" fmla="*/ 663545 w 1081532"/>
                  <a:gd name="connsiteY20" fmla="*/ 47219 h 958287"/>
                  <a:gd name="connsiteX21" fmla="*/ 607665 w 1081532"/>
                  <a:gd name="connsiteY21" fmla="*/ 189459 h 958287"/>
                  <a:gd name="connsiteX22" fmla="*/ 546705 w 1081532"/>
                  <a:gd name="connsiteY22" fmla="*/ 123419 h 958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081532" h="958287">
                    <a:moveTo>
                      <a:pt x="546705" y="123419"/>
                    </a:moveTo>
                    <a:cubicBezTo>
                      <a:pt x="526385" y="120032"/>
                      <a:pt x="484898" y="146279"/>
                      <a:pt x="485745" y="169139"/>
                    </a:cubicBezTo>
                    <a:cubicBezTo>
                      <a:pt x="486592" y="191999"/>
                      <a:pt x="573798" y="235179"/>
                      <a:pt x="551785" y="260579"/>
                    </a:cubicBezTo>
                    <a:cubicBezTo>
                      <a:pt x="529772" y="285979"/>
                      <a:pt x="426922" y="273682"/>
                      <a:pt x="353665" y="321539"/>
                    </a:cubicBezTo>
                    <a:cubicBezTo>
                      <a:pt x="280408" y="369396"/>
                      <a:pt x="171062" y="465806"/>
                      <a:pt x="112243" y="547721"/>
                    </a:cubicBezTo>
                    <a:cubicBezTo>
                      <a:pt x="53424" y="629636"/>
                      <a:pt x="-7491" y="744790"/>
                      <a:pt x="752" y="813028"/>
                    </a:cubicBezTo>
                    <a:cubicBezTo>
                      <a:pt x="8995" y="881266"/>
                      <a:pt x="96837" y="947508"/>
                      <a:pt x="161700" y="957151"/>
                    </a:cubicBezTo>
                    <a:cubicBezTo>
                      <a:pt x="226563" y="966794"/>
                      <a:pt x="341734" y="913070"/>
                      <a:pt x="389933" y="870887"/>
                    </a:cubicBezTo>
                    <a:cubicBezTo>
                      <a:pt x="438132" y="828704"/>
                      <a:pt x="434078" y="771904"/>
                      <a:pt x="450893" y="704053"/>
                    </a:cubicBezTo>
                    <a:cubicBezTo>
                      <a:pt x="467708" y="636202"/>
                      <a:pt x="474010" y="519065"/>
                      <a:pt x="490825" y="463779"/>
                    </a:cubicBezTo>
                    <a:cubicBezTo>
                      <a:pt x="507640" y="408493"/>
                      <a:pt x="534005" y="391812"/>
                      <a:pt x="551785" y="372339"/>
                    </a:cubicBezTo>
                    <a:cubicBezTo>
                      <a:pt x="569565" y="352866"/>
                      <a:pt x="571258" y="337626"/>
                      <a:pt x="597505" y="346939"/>
                    </a:cubicBezTo>
                    <a:cubicBezTo>
                      <a:pt x="623752" y="356252"/>
                      <a:pt x="668625" y="396046"/>
                      <a:pt x="709265" y="428219"/>
                    </a:cubicBezTo>
                    <a:cubicBezTo>
                      <a:pt x="749905" y="460392"/>
                      <a:pt x="788005" y="504419"/>
                      <a:pt x="841345" y="539979"/>
                    </a:cubicBezTo>
                    <a:cubicBezTo>
                      <a:pt x="894685" y="575539"/>
                      <a:pt x="991205" y="642426"/>
                      <a:pt x="1029305" y="641579"/>
                    </a:cubicBezTo>
                    <a:cubicBezTo>
                      <a:pt x="1067405" y="640732"/>
                      <a:pt x="1099578" y="574692"/>
                      <a:pt x="1069945" y="534899"/>
                    </a:cubicBezTo>
                    <a:cubicBezTo>
                      <a:pt x="1040312" y="495106"/>
                      <a:pt x="907385" y="445152"/>
                      <a:pt x="851505" y="402819"/>
                    </a:cubicBezTo>
                    <a:cubicBezTo>
                      <a:pt x="795625" y="360486"/>
                      <a:pt x="766838" y="319846"/>
                      <a:pt x="734665" y="280899"/>
                    </a:cubicBezTo>
                    <a:cubicBezTo>
                      <a:pt x="702492" y="241952"/>
                      <a:pt x="656772" y="214859"/>
                      <a:pt x="658465" y="169139"/>
                    </a:cubicBezTo>
                    <a:cubicBezTo>
                      <a:pt x="660158" y="123419"/>
                      <a:pt x="743978" y="26899"/>
                      <a:pt x="744825" y="6579"/>
                    </a:cubicBezTo>
                    <a:cubicBezTo>
                      <a:pt x="745672" y="-13741"/>
                      <a:pt x="686405" y="16739"/>
                      <a:pt x="663545" y="47219"/>
                    </a:cubicBezTo>
                    <a:cubicBezTo>
                      <a:pt x="640685" y="77699"/>
                      <a:pt x="627138" y="173372"/>
                      <a:pt x="607665" y="189459"/>
                    </a:cubicBezTo>
                    <a:cubicBezTo>
                      <a:pt x="588192" y="205546"/>
                      <a:pt x="567025" y="126806"/>
                      <a:pt x="546705" y="123419"/>
                    </a:cubicBezTo>
                    <a:close/>
                  </a:path>
                </a:pathLst>
              </a:custGeom>
              <a:solidFill>
                <a:srgbClr val="92D050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304809"/>
                <a:endParaRPr lang="it-IT" sz="120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</a:endParaRPr>
              </a:p>
            </p:txBody>
          </p:sp>
          <p:pic>
            <p:nvPicPr>
              <p:cNvPr id="5" name="Immagine 4"/>
              <p:cNvPicPr>
                <a:picLocks noChangeAspect="1"/>
              </p:cNvPicPr>
              <p:nvPr/>
            </p:nvPicPr>
            <p:blipFill>
              <a:blip r:embed="rId13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  <p:spPr>
              <a:xfrm>
                <a:off x="3994089" y="5469291"/>
                <a:ext cx="1030724" cy="676849"/>
              </a:xfrm>
              <a:prstGeom prst="rect">
                <a:avLst/>
              </a:prstGeom>
            </p:spPr>
          </p:pic>
        </p:grpSp>
        <p:sp>
          <p:nvSpPr>
            <p:cNvPr id="78" name="Rettangolo 77"/>
            <p:cNvSpPr/>
            <p:nvPr/>
          </p:nvSpPr>
          <p:spPr>
            <a:xfrm>
              <a:off x="1127201" y="4493949"/>
              <a:ext cx="207107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enetic regulation of liver metabolism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79" name="Rettangolo 78"/>
            <p:cNvSpPr/>
            <p:nvPr/>
          </p:nvSpPr>
          <p:spPr>
            <a:xfrm>
              <a:off x="3454009" y="4478733"/>
              <a:ext cx="236150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lity of life in autoimmune liver disease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0" name="Rettangolo 79"/>
            <p:cNvSpPr/>
            <p:nvPr/>
          </p:nvSpPr>
          <p:spPr>
            <a:xfrm>
              <a:off x="4320846" y="5249413"/>
              <a:ext cx="216341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tty liver disease in an aging population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1" name="Rettangolo 80"/>
            <p:cNvSpPr/>
            <p:nvPr/>
          </p:nvSpPr>
          <p:spPr>
            <a:xfrm>
              <a:off x="4788749" y="6040234"/>
              <a:ext cx="197187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tochondrial dysfunction and liver injury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2" name="Rettangolo 81"/>
            <p:cNvSpPr/>
            <p:nvPr/>
          </p:nvSpPr>
          <p:spPr>
            <a:xfrm>
              <a:off x="4654766" y="7230219"/>
              <a:ext cx="176042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tochondrial adaptation in steatosis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3" name="Rettangolo 82"/>
            <p:cNvSpPr/>
            <p:nvPr/>
          </p:nvSpPr>
          <p:spPr>
            <a:xfrm>
              <a:off x="1468788" y="7955659"/>
              <a:ext cx="20383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Regulation of lipid metabolism in NAFLD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4" name="Rettangolo 83"/>
            <p:cNvSpPr/>
            <p:nvPr/>
          </p:nvSpPr>
          <p:spPr>
            <a:xfrm>
              <a:off x="576192" y="7219731"/>
              <a:ext cx="177723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le acids metabolism and disease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5" name="Rettangolo 84"/>
            <p:cNvSpPr/>
            <p:nvPr/>
          </p:nvSpPr>
          <p:spPr>
            <a:xfrm>
              <a:off x="247634" y="6155857"/>
              <a:ext cx="177420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etabolic syndrome after cholecystectomy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86" name="Rettangolo 85"/>
            <p:cNvSpPr/>
            <p:nvPr/>
          </p:nvSpPr>
          <p:spPr>
            <a:xfrm>
              <a:off x="495648" y="5148548"/>
              <a:ext cx="201314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ircadian lipid metabolism and liver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95" name="Arco 94"/>
            <p:cNvSpPr/>
            <p:nvPr/>
          </p:nvSpPr>
          <p:spPr bwMode="auto">
            <a:xfrm rot="18213252">
              <a:off x="3805200" y="6734655"/>
              <a:ext cx="133350" cy="87313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6" name="Corda 95"/>
            <p:cNvSpPr/>
            <p:nvPr/>
          </p:nvSpPr>
          <p:spPr bwMode="auto">
            <a:xfrm rot="4630322" flipV="1">
              <a:off x="3948713" y="6539857"/>
              <a:ext cx="155828" cy="273118"/>
            </a:xfrm>
            <a:prstGeom prst="chord">
              <a:avLst/>
            </a:prstGeom>
            <a:solidFill>
              <a:srgbClr val="00B050"/>
            </a:solidFill>
            <a:ln w="12700"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Ovale 96"/>
            <p:cNvSpPr/>
            <p:nvPr/>
          </p:nvSpPr>
          <p:spPr bwMode="auto">
            <a:xfrm>
              <a:off x="3928231" y="6743387"/>
              <a:ext cx="22225" cy="3333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Ovale 97"/>
            <p:cNvSpPr/>
            <p:nvPr/>
          </p:nvSpPr>
          <p:spPr bwMode="auto">
            <a:xfrm>
              <a:off x="3972681" y="6743387"/>
              <a:ext cx="22225" cy="3333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9" name="Ovale 98"/>
            <p:cNvSpPr/>
            <p:nvPr/>
          </p:nvSpPr>
          <p:spPr bwMode="auto">
            <a:xfrm>
              <a:off x="4039356" y="6743387"/>
              <a:ext cx="22225" cy="3333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0" name="Ovale 99"/>
            <p:cNvSpPr/>
            <p:nvPr/>
          </p:nvSpPr>
          <p:spPr bwMode="auto">
            <a:xfrm>
              <a:off x="3818693" y="6776725"/>
              <a:ext cx="22225" cy="3333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prstClr val="white"/>
                </a:solidFill>
                <a:latin typeface="Calibri"/>
              </a:endParaRPr>
            </a:p>
          </p:txBody>
        </p:sp>
        <p:graphicFrame>
          <p:nvGraphicFramePr>
            <p:cNvPr id="101" name="Oggetto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28105"/>
                </p:ext>
              </p:extLst>
            </p:nvPr>
          </p:nvGraphicFramePr>
          <p:xfrm>
            <a:off x="4010307" y="6331160"/>
            <a:ext cx="364790" cy="294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CS ChemDraw Drawing" r:id="rId14" imgW="1300861" imgH="1051040" progId="ChemDraw.Document.6.0">
                    <p:embed/>
                  </p:oleObj>
                </mc:Choice>
                <mc:Fallback>
                  <p:oleObj name="CS ChemDraw Drawing" r:id="rId14" imgW="1300861" imgH="10510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10307" y="6331160"/>
                          <a:ext cx="364790" cy="2948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ttangolo 35"/>
            <p:cNvSpPr/>
            <p:nvPr/>
          </p:nvSpPr>
          <p:spPr>
            <a:xfrm>
              <a:off x="3615566" y="8002362"/>
              <a:ext cx="203838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‘NAFLD’ in lean subjects</a:t>
              </a:r>
              <a:endParaRPr lang="it-IT" sz="1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endParaRPr>
            </a:p>
          </p:txBody>
        </p:sp>
      </p:grpSp>
      <p:cxnSp>
        <p:nvCxnSpPr>
          <p:cNvPr id="11" name="Connettore 4 10"/>
          <p:cNvCxnSpPr>
            <a:stCxn id="79" idx="2"/>
            <a:endCxn id="13" idx="46"/>
          </p:cNvCxnSpPr>
          <p:nvPr/>
        </p:nvCxnSpPr>
        <p:spPr>
          <a:xfrm rot="5400000">
            <a:off x="3954094" y="4768368"/>
            <a:ext cx="257878" cy="953197"/>
          </a:xfrm>
          <a:prstGeom prst="bentConnector2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4" name="Connettore 4 43"/>
          <p:cNvCxnSpPr>
            <a:stCxn id="80" idx="2"/>
            <a:endCxn id="13" idx="40"/>
          </p:cNvCxnSpPr>
          <p:nvPr/>
        </p:nvCxnSpPr>
        <p:spPr>
          <a:xfrm rot="5400000">
            <a:off x="4636970" y="5354805"/>
            <a:ext cx="158553" cy="1222357"/>
          </a:xfrm>
          <a:prstGeom prst="bentConnector2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7" name="Connettore 4 46"/>
          <p:cNvCxnSpPr>
            <a:endCxn id="101" idx="0"/>
          </p:cNvCxnSpPr>
          <p:nvPr/>
        </p:nvCxnSpPr>
        <p:spPr>
          <a:xfrm rot="10800000" flipV="1">
            <a:off x="4117574" y="6504145"/>
            <a:ext cx="695765" cy="2644"/>
          </a:xfrm>
          <a:prstGeom prst="bentConnector2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0" name="Connettore 4 49"/>
          <p:cNvCxnSpPr>
            <a:stCxn id="82" idx="0"/>
          </p:cNvCxnSpPr>
          <p:nvPr/>
        </p:nvCxnSpPr>
        <p:spPr>
          <a:xfrm rot="16200000" flipV="1">
            <a:off x="4518548" y="6464545"/>
            <a:ext cx="590992" cy="1291614"/>
          </a:xfrm>
          <a:prstGeom prst="bentConnector2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9" name="Connettore 4 58"/>
          <p:cNvCxnSpPr>
            <a:stCxn id="36" idx="0"/>
            <a:endCxn id="8" idx="2"/>
          </p:cNvCxnSpPr>
          <p:nvPr/>
        </p:nvCxnSpPr>
        <p:spPr>
          <a:xfrm rot="16200000" flipV="1">
            <a:off x="3648284" y="7266645"/>
            <a:ext cx="588010" cy="1234682"/>
          </a:xfrm>
          <a:prstGeom prst="bentConnector3">
            <a:avLst>
              <a:gd name="adj1" fmla="val 50000"/>
            </a:avLst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2" name="Connettore 4 61"/>
          <p:cNvCxnSpPr>
            <a:endCxn id="7" idx="15"/>
          </p:cNvCxnSpPr>
          <p:nvPr/>
        </p:nvCxnSpPr>
        <p:spPr>
          <a:xfrm rot="5400000" flipH="1" flipV="1">
            <a:off x="2012189" y="7599869"/>
            <a:ext cx="973883" cy="159637"/>
          </a:xfrm>
          <a:prstGeom prst="bentConnector4">
            <a:avLst>
              <a:gd name="adj1" fmla="val 44334"/>
              <a:gd name="adj2" fmla="val 243200"/>
            </a:avLst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6" name="Connettore 4 65"/>
          <p:cNvCxnSpPr>
            <a:cxnSpLocks/>
            <a:stCxn id="84" idx="0"/>
            <a:endCxn id="7" idx="8"/>
          </p:cNvCxnSpPr>
          <p:nvPr/>
        </p:nvCxnSpPr>
        <p:spPr>
          <a:xfrm rot="5400000" flipH="1" flipV="1">
            <a:off x="1661401" y="6842323"/>
            <a:ext cx="281318" cy="824757"/>
          </a:xfrm>
          <a:prstGeom prst="bentConnector4">
            <a:avLst>
              <a:gd name="adj1" fmla="val 16396"/>
              <a:gd name="adj2" fmla="val 127717"/>
            </a:avLst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9" name="Connettore 4 68"/>
          <p:cNvCxnSpPr>
            <a:cxnSpLocks/>
            <a:stCxn id="85" idx="2"/>
          </p:cNvCxnSpPr>
          <p:nvPr/>
        </p:nvCxnSpPr>
        <p:spPr>
          <a:xfrm rot="16200000" flipH="1">
            <a:off x="1424714" y="6612710"/>
            <a:ext cx="117947" cy="848160"/>
          </a:xfrm>
          <a:prstGeom prst="bentConnector2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4" name="Connettore 4 73"/>
          <p:cNvCxnSpPr>
            <a:stCxn id="86" idx="2"/>
            <a:endCxn id="6" idx="0"/>
          </p:cNvCxnSpPr>
          <p:nvPr/>
        </p:nvCxnSpPr>
        <p:spPr>
          <a:xfrm rot="16200000" flipH="1">
            <a:off x="1543450" y="5669485"/>
            <a:ext cx="618494" cy="851208"/>
          </a:xfrm>
          <a:prstGeom prst="bentConnector3">
            <a:avLst>
              <a:gd name="adj1" fmla="val 50000"/>
            </a:avLst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7" name="Connettore 4 86"/>
          <p:cNvCxnSpPr>
            <a:stCxn id="78" idx="2"/>
            <a:endCxn id="8" idx="0"/>
          </p:cNvCxnSpPr>
          <p:nvPr/>
        </p:nvCxnSpPr>
        <p:spPr>
          <a:xfrm rot="16200000" flipH="1">
            <a:off x="2514342" y="4704511"/>
            <a:ext cx="383875" cy="1237337"/>
          </a:xfrm>
          <a:prstGeom prst="bentConnector3">
            <a:avLst>
              <a:gd name="adj1" fmla="val 50000"/>
            </a:avLst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064" name="Picture 40" descr="Immagine correlata">
            <a:extLst>
              <a:ext uri="{FF2B5EF4-FFF2-40B4-BE49-F238E27FC236}">
                <a16:creationId xmlns:a16="http://schemas.microsoft.com/office/drawing/2014/main" xmlns="" id="{E8B21AEF-0013-4AA6-8CF0-D32A5EE6D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064" y="8779365"/>
            <a:ext cx="1179870" cy="50565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069" name="Picture 45" descr="Risultati immagini per marie curie horizon 2020">
            <a:extLst>
              <a:ext uri="{FF2B5EF4-FFF2-40B4-BE49-F238E27FC236}">
                <a16:creationId xmlns:a16="http://schemas.microsoft.com/office/drawing/2014/main" xmlns="" id="{5C239016-6843-436A-AB5A-BAC73E806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160" y="9206381"/>
            <a:ext cx="914495" cy="45640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415753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</TotalTime>
  <Words>107</Words>
  <Application>Microsoft Macintosh PowerPoint</Application>
  <PresentationFormat>A4 (210x297 mm)</PresentationFormat>
  <Paragraphs>21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9" baseType="lpstr">
      <vt:lpstr>Arial</vt:lpstr>
      <vt:lpstr>Arial Black</vt:lpstr>
      <vt:lpstr>Calibri</vt:lpstr>
      <vt:lpstr>Calibri Light</vt:lpstr>
      <vt:lpstr>Times</vt:lpstr>
      <vt:lpstr>Times New Roman</vt:lpstr>
      <vt:lpstr>Tema di Office</vt:lpstr>
      <vt:lpstr>CS ChemDraw Drawing</vt:lpstr>
      <vt:lpstr>Presentación de PowerPoint</vt:lpstr>
    </vt:vector>
  </TitlesOfParts>
  <Company>Microsoft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iero portincasa</dc:creator>
  <cp:lastModifiedBy>Matías Ávila Zaragozá</cp:lastModifiedBy>
  <cp:revision>13</cp:revision>
  <dcterms:created xsi:type="dcterms:W3CDTF">2018-01-20T13:22:12Z</dcterms:created>
  <dcterms:modified xsi:type="dcterms:W3CDTF">2018-01-28T12:21:11Z</dcterms:modified>
</cp:coreProperties>
</file>